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37AD" w:rsidRDefault="008D37AD" w:rsidP="00926D24">
      <w:pPr>
        <w:ind w:firstLine="360"/>
        <w:rPr>
          <w:b/>
          <w:szCs w:val="28"/>
        </w:rPr>
      </w:pPr>
    </w:p>
    <w:p w:rsidR="00AA6D01" w:rsidRPr="00522443" w:rsidRDefault="00AA6D01" w:rsidP="00926D24">
      <w:pPr>
        <w:ind w:firstLine="360"/>
        <w:rPr>
          <w:b/>
          <w:szCs w:val="28"/>
        </w:rPr>
      </w:pPr>
      <w:r w:rsidRPr="000C5C42">
        <w:rPr>
          <w:b/>
          <w:szCs w:val="28"/>
        </w:rPr>
        <w:t xml:space="preserve">TUẦN </w:t>
      </w:r>
      <w:r w:rsidR="008D37AD">
        <w:rPr>
          <w:b/>
          <w:szCs w:val="28"/>
        </w:rPr>
        <w:t>26</w:t>
      </w:r>
      <w:r w:rsidRPr="000C5C42">
        <w:rPr>
          <w:b/>
          <w:szCs w:val="28"/>
        </w:rPr>
        <w:t>:</w:t>
      </w:r>
      <w:r>
        <w:rPr>
          <w:szCs w:val="28"/>
        </w:rPr>
        <w:t xml:space="preserve">    </w:t>
      </w:r>
      <w:r w:rsidRPr="000C5C42">
        <w:rPr>
          <w:szCs w:val="28"/>
        </w:rPr>
        <w:tab/>
        <w:t xml:space="preserve">  </w:t>
      </w:r>
      <w:r w:rsidR="00926D24">
        <w:rPr>
          <w:szCs w:val="28"/>
        </w:rPr>
        <w:t xml:space="preserve">      </w:t>
      </w:r>
      <w:r w:rsidR="00712B9D">
        <w:rPr>
          <w:szCs w:val="28"/>
        </w:rPr>
        <w:t xml:space="preserve">      </w:t>
      </w:r>
      <w:r w:rsidR="00926D24">
        <w:rPr>
          <w:szCs w:val="28"/>
        </w:rPr>
        <w:t xml:space="preserve"> </w:t>
      </w:r>
      <w:r w:rsidRPr="00522443">
        <w:rPr>
          <w:b/>
          <w:szCs w:val="28"/>
        </w:rPr>
        <w:t>CHỦ ĐỀ 1</w:t>
      </w:r>
      <w:r w:rsidR="008D37AD">
        <w:rPr>
          <w:b/>
          <w:szCs w:val="28"/>
        </w:rPr>
        <w:t>0</w:t>
      </w:r>
      <w:r w:rsidRPr="00522443">
        <w:rPr>
          <w:b/>
          <w:szCs w:val="28"/>
        </w:rPr>
        <w:t xml:space="preserve">: </w:t>
      </w:r>
      <w:r w:rsidR="008D37AD">
        <w:rPr>
          <w:b/>
          <w:szCs w:val="28"/>
        </w:rPr>
        <w:t>PHÂN SỐ</w:t>
      </w:r>
    </w:p>
    <w:p w:rsidR="00AA6D01" w:rsidRPr="000C5C42" w:rsidRDefault="008D37AD" w:rsidP="00E1612B">
      <w:pPr>
        <w:jc w:val="center"/>
        <w:rPr>
          <w:szCs w:val="28"/>
        </w:rPr>
      </w:pPr>
      <w:r>
        <w:rPr>
          <w:szCs w:val="28"/>
        </w:rPr>
        <w:t>Bài 54</w:t>
      </w:r>
      <w:r w:rsidR="00AA6D01" w:rsidRPr="00522443">
        <w:rPr>
          <w:szCs w:val="28"/>
        </w:rPr>
        <w:t xml:space="preserve">: </w:t>
      </w:r>
      <w:r>
        <w:rPr>
          <w:szCs w:val="28"/>
        </w:rPr>
        <w:t>PHÂN SỐ VÀ PHÉP CHIA SỐ TỰ NHIÊN</w:t>
      </w:r>
    </w:p>
    <w:p w:rsidR="00AA6D01" w:rsidRPr="00F27F36" w:rsidRDefault="00AA6D01" w:rsidP="00926D24">
      <w:pPr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. YÊU CẦU CẦN ĐẠT</w:t>
      </w:r>
      <w:r w:rsidR="000707C8">
        <w:rPr>
          <w:b/>
          <w:szCs w:val="28"/>
        </w:rPr>
        <w:t>.</w:t>
      </w:r>
    </w:p>
    <w:p w:rsidR="00AA6D01" w:rsidRPr="004B7E7E" w:rsidRDefault="00AA6D01" w:rsidP="001F2F01">
      <w:pPr>
        <w:spacing w:before="120" w:line="264" w:lineRule="auto"/>
        <w:ind w:firstLine="360"/>
        <w:jc w:val="both"/>
        <w:rPr>
          <w:b/>
          <w:i/>
          <w:szCs w:val="28"/>
        </w:rPr>
      </w:pPr>
      <w:r>
        <w:rPr>
          <w:b/>
          <w:i/>
          <w:szCs w:val="28"/>
        </w:rPr>
        <w:t>1. Năng lực đặc thù:</w:t>
      </w:r>
    </w:p>
    <w:p w:rsidR="00AA6D01" w:rsidRPr="000C5C42" w:rsidRDefault="00AA6D01" w:rsidP="000F5657">
      <w:pPr>
        <w:spacing w:line="288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</w:t>
      </w:r>
      <w:r w:rsidR="008D37AD">
        <w:rPr>
          <w:szCs w:val="28"/>
        </w:rPr>
        <w:t>Nhận biết được thương của phép chia một số tự nhiên cho một số tự</w:t>
      </w:r>
      <w:r w:rsidR="00E1612B">
        <w:rPr>
          <w:szCs w:val="28"/>
        </w:rPr>
        <w:t xml:space="preserve"> nhiên (</w:t>
      </w:r>
      <w:r w:rsidR="008D37AD">
        <w:rPr>
          <w:szCs w:val="28"/>
        </w:rPr>
        <w:t>khác 0) có thể viết thành một phân số và ngược lại</w:t>
      </w:r>
    </w:p>
    <w:p w:rsidR="00AA6D01" w:rsidRDefault="00AA6D01" w:rsidP="000F5657">
      <w:pPr>
        <w:spacing w:line="288" w:lineRule="auto"/>
        <w:ind w:firstLine="360"/>
        <w:jc w:val="both"/>
        <w:rPr>
          <w:szCs w:val="28"/>
        </w:rPr>
      </w:pPr>
      <w:r w:rsidRPr="000C5C42">
        <w:rPr>
          <w:szCs w:val="28"/>
        </w:rPr>
        <w:t>- Phát triển năng lực tư duy</w:t>
      </w:r>
      <w:r w:rsidR="008D37AD">
        <w:rPr>
          <w:szCs w:val="28"/>
        </w:rPr>
        <w:t>, giả</w:t>
      </w:r>
      <w:r w:rsidR="00E1612B">
        <w:rPr>
          <w:szCs w:val="28"/>
        </w:rPr>
        <w:t xml:space="preserve">i </w:t>
      </w:r>
      <w:r w:rsidR="008D37AD">
        <w:rPr>
          <w:szCs w:val="28"/>
        </w:rPr>
        <w:t>quyết vấn đề</w:t>
      </w:r>
      <w:r w:rsidR="000C1180">
        <w:rPr>
          <w:szCs w:val="28"/>
        </w:rPr>
        <w:t xml:space="preserve"> và</w:t>
      </w:r>
      <w:r w:rsidRPr="000C5C42">
        <w:rPr>
          <w:szCs w:val="28"/>
        </w:rPr>
        <w:t xml:space="preserve"> lập luận </w:t>
      </w:r>
      <w:r w:rsidR="00E1612B">
        <w:rPr>
          <w:szCs w:val="28"/>
        </w:rPr>
        <w:t xml:space="preserve">và giao </w:t>
      </w:r>
      <w:r w:rsidR="000C1180">
        <w:rPr>
          <w:szCs w:val="28"/>
        </w:rPr>
        <w:t xml:space="preserve">tiếp </w:t>
      </w:r>
      <w:r w:rsidRPr="000C5C42">
        <w:rPr>
          <w:szCs w:val="28"/>
        </w:rPr>
        <w:t>toán học.</w:t>
      </w:r>
    </w:p>
    <w:p w:rsidR="00AA6D01" w:rsidRPr="000C5C42" w:rsidRDefault="00AA6D01" w:rsidP="000F5657">
      <w:pPr>
        <w:spacing w:line="288" w:lineRule="auto"/>
        <w:ind w:firstLine="360"/>
        <w:jc w:val="both"/>
        <w:rPr>
          <w:szCs w:val="28"/>
        </w:rPr>
      </w:pPr>
      <w:r>
        <w:rPr>
          <w:szCs w:val="28"/>
        </w:rPr>
        <w:t>- Vận dụng bài học vào thực tiễn.</w:t>
      </w:r>
    </w:p>
    <w:p w:rsidR="00AA6D01" w:rsidRPr="004B7E7E" w:rsidRDefault="00AA6D01" w:rsidP="001F2F01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2. Năng lực chung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Năng lực tự chủ, tự học: Biết tự giác học tập, làm bài tập và các nhiệm vụ được giao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ải quyết vấn đề và sáng tạo: tham gia </w:t>
      </w:r>
      <w:r w:rsidR="000707C8">
        <w:rPr>
          <w:szCs w:val="28"/>
        </w:rPr>
        <w:t xml:space="preserve">tốt </w:t>
      </w:r>
      <w:r w:rsidRPr="000C5C42">
        <w:rPr>
          <w:szCs w:val="28"/>
        </w:rPr>
        <w:t>trò chơi, vận dụng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ao tiếp và hợp tác: </w:t>
      </w:r>
      <w:r>
        <w:rPr>
          <w:szCs w:val="28"/>
        </w:rPr>
        <w:t>Phát triển năng lực</w:t>
      </w:r>
      <w:r w:rsidRPr="000C5C42">
        <w:rPr>
          <w:szCs w:val="28"/>
        </w:rPr>
        <w:t xml:space="preserve"> </w:t>
      </w:r>
      <w:r>
        <w:rPr>
          <w:szCs w:val="28"/>
        </w:rPr>
        <w:t>giao tiếp trong hoạt động nhóm</w:t>
      </w:r>
      <w:r w:rsidRPr="000C5C42">
        <w:rPr>
          <w:szCs w:val="28"/>
        </w:rPr>
        <w:t>.</w:t>
      </w:r>
    </w:p>
    <w:p w:rsidR="00AA6D01" w:rsidRPr="004B7E7E" w:rsidRDefault="00AA6D01" w:rsidP="001F2F01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3. Phẩm chất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nhân ái: Có ý thức giúp đỡ lẫn nhau trong hoạt động nhóm để hoàn thành nhiệm vụ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chăm chỉ: Có ý thức tự giác học tập, trả lời câu hỏi; làm tốt các bài tập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Phẩm chất trách nhiệm: </w:t>
      </w:r>
      <w:r w:rsidR="000707C8">
        <w:rPr>
          <w:szCs w:val="28"/>
        </w:rPr>
        <w:t>Biết g</w:t>
      </w:r>
      <w:r w:rsidRPr="000C5C42">
        <w:rPr>
          <w:szCs w:val="28"/>
        </w:rPr>
        <w:t>iữ trật tự, lắ</w:t>
      </w:r>
      <w:r w:rsidR="000707C8">
        <w:rPr>
          <w:szCs w:val="28"/>
        </w:rPr>
        <w:t>ng nghe và</w:t>
      </w:r>
      <w:r w:rsidRPr="000C5C42">
        <w:rPr>
          <w:szCs w:val="28"/>
        </w:rPr>
        <w:t xml:space="preserve"> học tập nghiêm túc.</w:t>
      </w:r>
    </w:p>
    <w:p w:rsidR="00AA6D01" w:rsidRPr="00F27F36" w:rsidRDefault="00AA6D01" w:rsidP="001F2F01">
      <w:pPr>
        <w:spacing w:before="120" w:line="264" w:lineRule="auto"/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I. ĐỒ DÙNG DẠY HỌ</w:t>
      </w:r>
      <w:r w:rsidR="00E00E97">
        <w:rPr>
          <w:b/>
          <w:szCs w:val="28"/>
        </w:rPr>
        <w:t>C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Kế hoạch bài dạy, bài giảng Power point.</w:t>
      </w:r>
    </w:p>
    <w:p w:rsidR="00AA6D01" w:rsidRPr="000C5C42" w:rsidRDefault="00AA6D01" w:rsidP="001F2F01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SGK và các thiết bị, học liệu phụ vụ cho tiết dạy.</w:t>
      </w:r>
    </w:p>
    <w:p w:rsidR="00AA6D01" w:rsidRPr="00E00E97" w:rsidRDefault="00AA6D01" w:rsidP="001F2F01">
      <w:pPr>
        <w:spacing w:before="120" w:line="264" w:lineRule="auto"/>
        <w:ind w:firstLine="360"/>
        <w:rPr>
          <w:b/>
          <w:szCs w:val="28"/>
        </w:rPr>
      </w:pPr>
      <w:r w:rsidRPr="00F27F36">
        <w:rPr>
          <w:b/>
          <w:szCs w:val="28"/>
        </w:rPr>
        <w:t>III. HOẠT ĐỘNG DẠY HỌC</w:t>
      </w:r>
      <w:r w:rsidR="00E00E97">
        <w:rPr>
          <w:b/>
          <w:szCs w:val="28"/>
        </w:rPr>
        <w:t>.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9"/>
        <w:gridCol w:w="4769"/>
      </w:tblGrid>
      <w:tr w:rsidR="00AA6D01" w:rsidRPr="00E00E97" w:rsidTr="00BA4FE6">
        <w:tc>
          <w:tcPr>
            <w:tcW w:w="5239" w:type="dxa"/>
            <w:tcBorders>
              <w:bottom w:val="dashed" w:sz="4" w:space="0" w:color="auto"/>
            </w:tcBorders>
          </w:tcPr>
          <w:p w:rsidR="00AA6D01" w:rsidRPr="00E00E97" w:rsidRDefault="00AA6D01" w:rsidP="00E00E97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giáo viên</w:t>
            </w:r>
          </w:p>
        </w:tc>
        <w:tc>
          <w:tcPr>
            <w:tcW w:w="4769" w:type="dxa"/>
            <w:tcBorders>
              <w:bottom w:val="dashed" w:sz="4" w:space="0" w:color="auto"/>
            </w:tcBorders>
          </w:tcPr>
          <w:p w:rsidR="00AA6D01" w:rsidRPr="00E00E97" w:rsidRDefault="00AA6D01" w:rsidP="00E00E97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học sinh</w:t>
            </w:r>
          </w:p>
        </w:tc>
      </w:tr>
      <w:tr w:rsidR="00AA6D01" w:rsidRPr="000C5C42" w:rsidTr="00E00E97">
        <w:tc>
          <w:tcPr>
            <w:tcW w:w="10008" w:type="dxa"/>
            <w:gridSpan w:val="2"/>
            <w:tcBorders>
              <w:bottom w:val="single" w:sz="4" w:space="0" w:color="auto"/>
            </w:tcBorders>
          </w:tcPr>
          <w:p w:rsidR="00AA6D01" w:rsidRPr="0054718B" w:rsidRDefault="00AA6D01" w:rsidP="00926D24">
            <w:pPr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>1. Khởi động:</w:t>
            </w:r>
          </w:p>
          <w:p w:rsidR="00742963" w:rsidRDefault="00D175EB" w:rsidP="00926D24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="00AA6D01" w:rsidRPr="000C5C42">
              <w:rPr>
                <w:szCs w:val="28"/>
              </w:rPr>
              <w:t xml:space="preserve"> Mục tiêu:</w:t>
            </w:r>
            <w:r w:rsidR="00AA6D01">
              <w:rPr>
                <w:szCs w:val="28"/>
              </w:rPr>
              <w:t xml:space="preserve"> </w:t>
            </w:r>
          </w:p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t>+ Tạo không khí vui vẻ</w:t>
            </w:r>
            <w:r w:rsidR="00D175EB">
              <w:rPr>
                <w:szCs w:val="28"/>
              </w:rPr>
              <w:t>, p</w:t>
            </w:r>
            <w:r w:rsidRPr="000C5C42">
              <w:rPr>
                <w:szCs w:val="28"/>
              </w:rPr>
              <w:t>hấn khởi trước giờ học.</w:t>
            </w:r>
          </w:p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t>+ Kiểm tra kiến thức đã học của học sinh ở bài trước.</w:t>
            </w:r>
          </w:p>
          <w:p w:rsidR="00AA6D01" w:rsidRPr="000C5C42" w:rsidRDefault="00D175EB" w:rsidP="00926D24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="00AA6D01" w:rsidRPr="000C5C42">
              <w:rPr>
                <w:szCs w:val="28"/>
              </w:rPr>
              <w:t xml:space="preserve"> Cách tiến hành:</w:t>
            </w:r>
          </w:p>
        </w:tc>
      </w:tr>
      <w:tr w:rsidR="00AA6D01" w:rsidRPr="000C5C42" w:rsidTr="00BA4FE6">
        <w:tc>
          <w:tcPr>
            <w:tcW w:w="5239" w:type="dxa"/>
            <w:tcBorders>
              <w:bottom w:val="dashed" w:sz="4" w:space="0" w:color="auto"/>
            </w:tcBorders>
          </w:tcPr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trò chơi để khởi động bài học.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1: Đọc </w:t>
            </w:r>
            <w:r w:rsidR="000C1180">
              <w:rPr>
                <w:szCs w:val="28"/>
              </w:rPr>
              <w:t>phân số</w:t>
            </w:r>
            <w:r w:rsidRPr="000C5C42">
              <w:rPr>
                <w:szCs w:val="28"/>
              </w:rPr>
              <w:t xml:space="preserve"> sau: </w:t>
            </w:r>
            <w:r w:rsidR="000C1180">
              <w:rPr>
                <w:szCs w:val="28"/>
              </w:rPr>
              <w:t xml:space="preserve"> </w:t>
            </w:r>
            <w:r w:rsidR="00BA4FE6" w:rsidRPr="000C1180">
              <w:rPr>
                <w:position w:val="-24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2pt" o:ole="">
                  <v:imagedata r:id="rId9" o:title=""/>
                </v:shape>
                <o:OLEObject Type="Embed" ProgID="Equation.3" ShapeID="_x0000_i1025" DrawAspect="Content" ObjectID="_1752806945" r:id="rId10"/>
              </w:object>
            </w:r>
            <w:r w:rsidR="00BA4FE6">
              <w:rPr>
                <w:szCs w:val="28"/>
              </w:rPr>
              <w:t xml:space="preserve"> cái bánh</w:t>
            </w:r>
          </w:p>
          <w:p w:rsidR="00BA4FE6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2:  </w:t>
            </w:r>
            <w:r w:rsidR="00BA4FE6">
              <w:rPr>
                <w:szCs w:val="28"/>
              </w:rPr>
              <w:t xml:space="preserve">Đọc phân số  </w:t>
            </w:r>
            <w:r w:rsidR="00BA4FE6" w:rsidRPr="00BA4FE6">
              <w:rPr>
                <w:position w:val="-24"/>
                <w:szCs w:val="28"/>
              </w:rPr>
              <w:object w:dxaOrig="320" w:dyaOrig="620">
                <v:shape id="_x0000_i1026" type="#_x0000_t75" style="width:16.2pt;height:31.2pt" o:ole="">
                  <v:imagedata r:id="rId11" o:title=""/>
                </v:shape>
                <o:OLEObject Type="Embed" ProgID="Equation.3" ShapeID="_x0000_i1026" DrawAspect="Content" ObjectID="_1752806946" r:id="rId12"/>
              </w:object>
            </w:r>
            <w:r w:rsidR="00BA4FE6">
              <w:rPr>
                <w:szCs w:val="28"/>
              </w:rPr>
              <w:t xml:space="preserve"> </w:t>
            </w:r>
          </w:p>
          <w:p w:rsidR="00AA6D01" w:rsidRPr="000C5C42" w:rsidRDefault="00BA4FE6" w:rsidP="001F2F01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Câu 3. </w:t>
            </w:r>
            <w:r w:rsidR="000C1180">
              <w:rPr>
                <w:szCs w:val="28"/>
              </w:rPr>
              <w:t>Viết phân số</w:t>
            </w:r>
            <w:r w:rsidR="00AA6D01" w:rsidRPr="000C5C42">
              <w:rPr>
                <w:szCs w:val="28"/>
              </w:rPr>
              <w:t xml:space="preserve"> sau: </w:t>
            </w:r>
            <w:r w:rsidR="000C1180">
              <w:rPr>
                <w:szCs w:val="28"/>
              </w:rPr>
              <w:t xml:space="preserve"> Ba phần năm</w:t>
            </w:r>
          </w:p>
          <w:p w:rsidR="00BA4FE6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lastRenderedPageBreak/>
              <w:t xml:space="preserve">+ Câu </w:t>
            </w:r>
            <w:r w:rsidR="00BA4FE6">
              <w:rPr>
                <w:szCs w:val="28"/>
              </w:rPr>
              <w:t>4</w:t>
            </w:r>
            <w:r w:rsidRPr="000C5C42">
              <w:rPr>
                <w:szCs w:val="28"/>
              </w:rPr>
              <w:t xml:space="preserve">: </w:t>
            </w:r>
            <w:r w:rsidR="000C1180">
              <w:rPr>
                <w:szCs w:val="28"/>
              </w:rPr>
              <w:t xml:space="preserve">Nêu cấu tạo phân số </w:t>
            </w:r>
            <w:r w:rsidR="00BA4FE6" w:rsidRPr="000C1180">
              <w:rPr>
                <w:position w:val="-24"/>
                <w:szCs w:val="28"/>
              </w:rPr>
              <w:object w:dxaOrig="240" w:dyaOrig="620">
                <v:shape id="_x0000_i1027" type="#_x0000_t75" style="width:12pt;height:31.2pt" o:ole="">
                  <v:imagedata r:id="rId13" o:title=""/>
                </v:shape>
                <o:OLEObject Type="Embed" ProgID="Equation.3" ShapeID="_x0000_i1027" DrawAspect="Content" ObjectID="_1752806947" r:id="rId14"/>
              </w:objec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dẫn dắt vào bài mới</w:t>
            </w:r>
          </w:p>
        </w:tc>
        <w:tc>
          <w:tcPr>
            <w:tcW w:w="4769" w:type="dxa"/>
            <w:tcBorders>
              <w:bottom w:val="dashed" w:sz="4" w:space="0" w:color="auto"/>
            </w:tcBorders>
          </w:tcPr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lastRenderedPageBreak/>
              <w:t>- HS tham gia trò chơi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+ Trả lời:</w:t>
            </w:r>
          </w:p>
          <w:p w:rsidR="00BA4FE6" w:rsidRDefault="000C1180" w:rsidP="00BA4FE6">
            <w:pPr>
              <w:spacing w:line="264" w:lineRule="auto"/>
              <w:jc w:val="both"/>
              <w:rPr>
                <w:szCs w:val="28"/>
              </w:rPr>
            </w:pPr>
            <w:r w:rsidRPr="000C1180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="00BA4FE6">
              <w:rPr>
                <w:szCs w:val="28"/>
              </w:rPr>
              <w:t>Ba phần tư cái bánh</w:t>
            </w:r>
          </w:p>
          <w:p w:rsidR="00BA4FE6" w:rsidRDefault="00BA4FE6" w:rsidP="000C1180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Mười bốn phần mười chín</w:t>
            </w:r>
          </w:p>
          <w:p w:rsidR="00BA4FE6" w:rsidRPr="000C1180" w:rsidRDefault="00BA4FE6" w:rsidP="000C1180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     </w:t>
            </w:r>
            <w:r w:rsidRPr="000C1180">
              <w:rPr>
                <w:position w:val="-24"/>
                <w:szCs w:val="28"/>
              </w:rPr>
              <w:object w:dxaOrig="220" w:dyaOrig="620">
                <v:shape id="_x0000_i1028" type="#_x0000_t75" style="width:10.8pt;height:31.2pt" o:ole="">
                  <v:imagedata r:id="rId15" o:title=""/>
                </v:shape>
                <o:OLEObject Type="Embed" ProgID="Equation.3" ShapeID="_x0000_i1028" DrawAspect="Content" ObjectID="_1752806948" r:id="rId16"/>
              </w:object>
            </w:r>
          </w:p>
          <w:p w:rsidR="00AA6D01" w:rsidRPr="000C5C42" w:rsidRDefault="00BA4FE6" w:rsidP="001F2F01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- Phân số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029" type="#_x0000_t75" style="width:12pt;height:31.2pt" o:ole="">
                  <v:imagedata r:id="rId17" o:title=""/>
                </v:shape>
                <o:OLEObject Type="Embed" ProgID="Equation.3" ShapeID="_x0000_i1029" DrawAspect="Content" ObjectID="_1752806949" r:id="rId18"/>
              </w:object>
            </w:r>
            <w:r>
              <w:rPr>
                <w:szCs w:val="28"/>
              </w:rPr>
              <w:t>có tử số là 2, mẫu số là 3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.</w:t>
            </w:r>
          </w:p>
        </w:tc>
      </w:tr>
      <w:tr w:rsidR="00AA6D01" w:rsidRPr="000C5C42" w:rsidTr="00E00E97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AA6D01" w:rsidRPr="0054718B" w:rsidRDefault="00AA6D01" w:rsidP="001F2F01">
            <w:pPr>
              <w:spacing w:line="288" w:lineRule="auto"/>
              <w:jc w:val="both"/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lastRenderedPageBreak/>
              <w:t xml:space="preserve">2. </w:t>
            </w:r>
            <w:r w:rsidR="00BA4FE6">
              <w:rPr>
                <w:b/>
                <w:szCs w:val="28"/>
              </w:rPr>
              <w:t>Khám phá</w:t>
            </w:r>
            <w:r w:rsidRPr="0054718B">
              <w:rPr>
                <w:b/>
                <w:szCs w:val="28"/>
              </w:rPr>
              <w:t>:</w:t>
            </w:r>
          </w:p>
          <w:p w:rsidR="00AA6D01" w:rsidRPr="000C5C42" w:rsidRDefault="00BA4FE6" w:rsidP="001F2F01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AA6D01" w:rsidRPr="000C5C42">
              <w:rPr>
                <w:szCs w:val="28"/>
              </w:rPr>
              <w:t xml:space="preserve">Mục tiêu: </w:t>
            </w:r>
          </w:p>
          <w:p w:rsidR="00BA4FE6" w:rsidRPr="000C5C42" w:rsidRDefault="00BA4FE6" w:rsidP="00BA4FE6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</w:t>
            </w:r>
            <w:r>
              <w:rPr>
                <w:szCs w:val="28"/>
              </w:rPr>
              <w:t>Nhận biết được thương của phép chia một số tự nhiên cho một số tự</w:t>
            </w:r>
            <w:r w:rsidR="00D175EB">
              <w:rPr>
                <w:szCs w:val="28"/>
              </w:rPr>
              <w:t xml:space="preserve"> nhiên (</w:t>
            </w:r>
            <w:r>
              <w:rPr>
                <w:szCs w:val="28"/>
              </w:rPr>
              <w:t>khác 0) có thể viết thành một phân số và ngược lại.</w:t>
            </w:r>
          </w:p>
          <w:p w:rsidR="00AA6D01" w:rsidRPr="000C5C42" w:rsidRDefault="00BA4FE6" w:rsidP="001F2F01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="00AA6D01" w:rsidRPr="000C5C42">
              <w:rPr>
                <w:szCs w:val="28"/>
              </w:rPr>
              <w:t>Cách tiến hành:</w:t>
            </w:r>
          </w:p>
        </w:tc>
      </w:tr>
      <w:tr w:rsidR="00BA4FE6" w:rsidRPr="000C5C42" w:rsidTr="00BA4FE6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E212A3" w:rsidRP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</w:t>
            </w:r>
            <w:r w:rsidR="00BA4FE6" w:rsidRPr="00E212A3">
              <w:rPr>
                <w:szCs w:val="28"/>
              </w:rPr>
              <w:t xml:space="preserve"> GV </w:t>
            </w:r>
            <w:r w:rsidRPr="00E212A3">
              <w:rPr>
                <w:szCs w:val="28"/>
              </w:rPr>
              <w:t>đưa tình huống:</w:t>
            </w:r>
          </w:p>
          <w:p w:rsidR="00BA4FE6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</w:t>
            </w:r>
            <w:r w:rsidRPr="00E212A3">
              <w:rPr>
                <w:szCs w:val="28"/>
              </w:rPr>
              <w:t xml:space="preserve"> </w:t>
            </w:r>
            <w:r w:rsidR="00443956">
              <w:rPr>
                <w:szCs w:val="28"/>
              </w:rPr>
              <w:t>G</w:t>
            </w:r>
            <w:r w:rsidRPr="00E212A3">
              <w:rPr>
                <w:szCs w:val="28"/>
              </w:rPr>
              <w:t>ọi 3 học sinh lên bảng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Cô có 3 cái bánh, chia đều cho 3 HS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Có 3 cái bánh chia đều cho 3 bạn, mỗi bạn được mấy cái bánh?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 w:rsidRPr="00E212A3">
              <w:rPr>
                <w:szCs w:val="28"/>
              </w:rPr>
              <w:t>-</w:t>
            </w:r>
            <w:r>
              <w:rPr>
                <w:szCs w:val="28"/>
              </w:rPr>
              <w:t xml:space="preserve"> Đúng rồi 3 cái bánh chia đều cho 3 bạn, mỗi bạn đượ</w:t>
            </w:r>
            <w:r w:rsidR="00D175EB">
              <w:rPr>
                <w:szCs w:val="28"/>
              </w:rPr>
              <w:t xml:space="preserve">c 1 cái bánh hay ta có: 3 </w:t>
            </w:r>
            <w:r>
              <w:rPr>
                <w:szCs w:val="28"/>
              </w:rPr>
              <w:t xml:space="preserve"> : 3  = 1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gọi 4 bạn khác lên bảng: Bây giờ cô chỉ có 3 cái bánh</w:t>
            </w:r>
            <w:r w:rsidR="00443956">
              <w:rPr>
                <w:szCs w:val="28"/>
              </w:rPr>
              <w:t xml:space="preserve"> dẻo</w:t>
            </w:r>
            <w:r>
              <w:rPr>
                <w:szCs w:val="28"/>
              </w:rPr>
              <w:t>, cô muốn chia đều cho 4 bạn, cô phải chia thế nào? Yêu cầu HS suy nghĩ thảo luận cách chia theo nhóm 4(2’)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Đại diện các nhóm lên chia sẻ cách làm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Các nhóm lắng nghe, cho ý kiến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 w:rsidRPr="00443956">
              <w:rPr>
                <w:szCs w:val="28"/>
              </w:rPr>
              <w:t>-</w:t>
            </w:r>
            <w:r>
              <w:rPr>
                <w:szCs w:val="28"/>
              </w:rPr>
              <w:t xml:space="preserve"> GV: Cách làm của các em đều đúng, tuy nhiên cách dễ chia nhất làm theo C2.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Gv cắt bánh vừa nêu vừa chia bánh cho 4 em HS 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 Cắt cái bánh thứ nhất làm 4 phần bằng nhau rồi chia đều cho mỗi bạn 1 phầ</w:t>
            </w:r>
            <w:r w:rsidR="00E1612B">
              <w:rPr>
                <w:szCs w:val="28"/>
              </w:rPr>
              <w:t xml:space="preserve">n, </w:t>
            </w:r>
            <w:r>
              <w:rPr>
                <w:szCs w:val="28"/>
              </w:rPr>
              <w:t>tức là ¼ cái bánh</w:t>
            </w:r>
          </w:p>
          <w:p w:rsidR="00E212A3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Cái bánh thứ 2, thứ 3 làm tương tự như </w:t>
            </w:r>
            <w:r>
              <w:rPr>
                <w:szCs w:val="28"/>
              </w:rPr>
              <w:lastRenderedPageBreak/>
              <w:t>vậy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Mỗi bạn được mấy phần cái bánh?</w:t>
            </w: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Có 3 cái bánh chia đều cho 4 bạn, mỗi bạn</w:t>
            </w:r>
          </w:p>
          <w:p w:rsidR="00581C48" w:rsidRPr="00E212A3" w:rsidRDefault="00581C48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được 3/ 4 cái bánh. Viết 3: 4 =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30" type="#_x0000_t75" style="width:12pt;height:31.2pt" o:ole="">
                  <v:imagedata r:id="rId19" o:title=""/>
                </v:shape>
                <o:OLEObject Type="Embed" ProgID="Equation.3" ShapeID="_x0000_i1030" DrawAspect="Content" ObjectID="_1752806950" r:id="rId20"/>
              </w:object>
            </w:r>
            <w:r>
              <w:rPr>
                <w:szCs w:val="28"/>
              </w:rPr>
              <w:t xml:space="preserve"> cái bánh hay 3: 4  =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31" type="#_x0000_t75" style="width:12pt;height:31.2pt" o:ole="">
                  <v:imagedata r:id="rId19" o:title=""/>
                </v:shape>
                <o:OLEObject Type="Embed" ProgID="Equation.3" ShapeID="_x0000_i1031" DrawAspect="Content" ObjectID="_1752806951" r:id="rId21"/>
              </w:object>
            </w:r>
          </w:p>
          <w:p w:rsidR="00BA4FE6" w:rsidRDefault="00581C48" w:rsidP="000F5657">
            <w:pPr>
              <w:spacing w:line="288" w:lineRule="auto"/>
              <w:jc w:val="both"/>
              <w:rPr>
                <w:szCs w:val="28"/>
              </w:rPr>
            </w:pPr>
            <w:r w:rsidRPr="00581C48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32" type="#_x0000_t75" style="width:12pt;height:31.2pt" o:ole="">
                  <v:imagedata r:id="rId22" o:title=""/>
                </v:shape>
                <o:OLEObject Type="Embed" ProgID="Equation.3" ShapeID="_x0000_i1032" DrawAspect="Content" ObjectID="_1752806952" r:id="rId23"/>
              </w:object>
            </w:r>
            <w:r>
              <w:rPr>
                <w:szCs w:val="28"/>
              </w:rPr>
              <w:t xml:space="preserve">  chính là kết quả của phép chia 3 : 4</w:t>
            </w:r>
          </w:p>
          <w:p w:rsidR="005E624E" w:rsidRDefault="005E624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Tương tự như vậy cô có 5 cái bánh chia đều cho 4 bạn, mỗi bạn được mấy phần cái bánh?</w:t>
            </w:r>
          </w:p>
          <w:p w:rsidR="005E624E" w:rsidRDefault="005E624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Đúng rồi 5cái bánh chia đều cho 4 bạn, mỗi bạn được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33" type="#_x0000_t75" style="width:12pt;height:31.2pt" o:ole="">
                  <v:imagedata r:id="rId24" o:title=""/>
                </v:shape>
                <o:OLEObject Type="Embed" ProgID="Equation.3" ShapeID="_x0000_i1033" DrawAspect="Content" ObjectID="_1752806953" r:id="rId25"/>
              </w:object>
            </w:r>
            <w:r>
              <w:rPr>
                <w:szCs w:val="28"/>
              </w:rPr>
              <w:t xml:space="preserve"> cái bánh hay 5: 4 =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34" type="#_x0000_t75" style="width:12pt;height:31.2pt" o:ole="">
                  <v:imagedata r:id="rId24" o:title=""/>
                </v:shape>
                <o:OLEObject Type="Embed" ProgID="Equation.3" ShapeID="_x0000_i1034" DrawAspect="Content" ObjectID="_1752806954" r:id="rId26"/>
              </w:object>
            </w:r>
            <w:r>
              <w:rPr>
                <w:szCs w:val="28"/>
              </w:rPr>
              <w:t>( viết bảng)</w:t>
            </w:r>
          </w:p>
          <w:p w:rsidR="005E624E" w:rsidRDefault="005E624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35" type="#_x0000_t75" style="width:12pt;height:31.2pt" o:ole="">
                  <v:imagedata r:id="rId24" o:title=""/>
                </v:shape>
                <o:OLEObject Type="Embed" ProgID="Equation.3" ShapeID="_x0000_i1035" DrawAspect="Content" ObjectID="_1752806955" r:id="rId27"/>
              </w:object>
            </w:r>
            <w:r>
              <w:rPr>
                <w:szCs w:val="28"/>
              </w:rPr>
              <w:t xml:space="preserve"> là kết quả của phép chia nào?</w:t>
            </w:r>
          </w:p>
          <w:p w:rsidR="005E624E" w:rsidRPr="005E624E" w:rsidRDefault="005E624E" w:rsidP="000F5657">
            <w:pPr>
              <w:spacing w:line="288" w:lineRule="auto"/>
              <w:jc w:val="both"/>
              <w:rPr>
                <w:szCs w:val="28"/>
              </w:rPr>
            </w:pPr>
            <w:r w:rsidRPr="005E624E">
              <w:rPr>
                <w:szCs w:val="28"/>
              </w:rPr>
              <w:t>-</w:t>
            </w:r>
            <w:r>
              <w:rPr>
                <w:szCs w:val="28"/>
              </w:rPr>
              <w:t xml:space="preserve"> Gv chỉ phép tính:  3: 4  =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36" type="#_x0000_t75" style="width:12pt;height:31.2pt" o:ole="">
                  <v:imagedata r:id="rId19" o:title=""/>
                </v:shape>
                <o:OLEObject Type="Embed" ProgID="Equation.3" ShapeID="_x0000_i1036" DrawAspect="Content" ObjectID="_1752806956" r:id="rId28"/>
              </w:object>
            </w:r>
            <w:r>
              <w:rPr>
                <w:szCs w:val="28"/>
              </w:rPr>
              <w:t xml:space="preserve">;  5: 4 = 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37" type="#_x0000_t75" style="width:12pt;height:31.2pt" o:ole="">
                  <v:imagedata r:id="rId24" o:title=""/>
                </v:shape>
                <o:OLEObject Type="Embed" ProgID="Equation.3" ShapeID="_x0000_i1037" DrawAspect="Content" ObjectID="_1752806957" r:id="rId29"/>
              </w:object>
            </w:r>
          </w:p>
          <w:p w:rsidR="00BA4FE6" w:rsidRDefault="005E624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có nhận xét gì về số bị chia, số chia với tử số, mẫu số trong mỗi phép tính?</w:t>
            </w:r>
          </w:p>
          <w:p w:rsidR="00CF3C7E" w:rsidRDefault="00CF3C7E" w:rsidP="000F5657">
            <w:pPr>
              <w:spacing w:line="288" w:lineRule="auto"/>
              <w:jc w:val="both"/>
              <w:rPr>
                <w:szCs w:val="28"/>
              </w:rPr>
            </w:pPr>
            <w:r w:rsidRPr="00CF3C7E">
              <w:rPr>
                <w:szCs w:val="28"/>
              </w:rPr>
              <w:t>-</w:t>
            </w:r>
            <w:r>
              <w:rPr>
                <w:szCs w:val="28"/>
              </w:rPr>
              <w:t xml:space="preserve"> GV nhận xét, chốt kiến thức đưa ra nhận xét như SGK</w:t>
            </w:r>
          </w:p>
          <w:p w:rsidR="00CF3C7E" w:rsidRDefault="00CF3C7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VD: Cô có 5: 7 có kết quả bằng mấy?</w:t>
            </w:r>
          </w:p>
          <w:p w:rsidR="00BA4FE6" w:rsidRPr="00E212A3" w:rsidRDefault="00CF3C7E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Cô có phân số </w:t>
            </w:r>
            <w:r w:rsidRPr="00CF3C7E">
              <w:rPr>
                <w:position w:val="-24"/>
                <w:szCs w:val="28"/>
              </w:rPr>
              <w:object w:dxaOrig="220" w:dyaOrig="620">
                <v:shape id="_x0000_i1038" type="#_x0000_t75" style="width:10.8pt;height:31.2pt" o:ole="">
                  <v:imagedata r:id="rId30" o:title=""/>
                </v:shape>
                <o:OLEObject Type="Embed" ProgID="Equation.3" ShapeID="_x0000_i1038" DrawAspect="Content" ObjectID="_1752806958" r:id="rId31"/>
              </w:object>
            </w:r>
            <w:r>
              <w:rPr>
                <w:szCs w:val="28"/>
              </w:rPr>
              <w:t xml:space="preserve"> cô viết phép chia số tự nhiên nào?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BA4FE6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 w:rsidRPr="00E212A3">
              <w:rPr>
                <w:szCs w:val="28"/>
              </w:rPr>
              <w:lastRenderedPageBreak/>
              <w:t>-</w:t>
            </w:r>
            <w:r>
              <w:rPr>
                <w:szCs w:val="28"/>
              </w:rPr>
              <w:t xml:space="preserve"> HS quan sát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3 HS lên bảng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dưới lớp quan sát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Cô có 3 cái bánh cô chia đều cho 3 bạn, mỗi bạn được 1 cái bánh.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 HS nêu: 3 : 3 = 1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 w:rsidRPr="00E212A3">
              <w:rPr>
                <w:szCs w:val="28"/>
              </w:rPr>
              <w:t>-</w:t>
            </w:r>
            <w:r>
              <w:rPr>
                <w:szCs w:val="28"/>
              </w:rPr>
              <w:t xml:space="preserve"> 4 HS khác lên bảng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HS suy nghĩ thảo luận cách chia theo nhóm 4</w:t>
            </w:r>
          </w:p>
          <w:p w:rsid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1: Cắt đôi 2 cái đầu, chia mỗi bạn 1 miếng, cái thứ 3 cắt làm 4 phần</w:t>
            </w:r>
            <w:r w:rsidR="00443956">
              <w:rPr>
                <w:szCs w:val="28"/>
              </w:rPr>
              <w:t xml:space="preserve"> chia thêm mỗi bạn một phần.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2: Cắt mỗi cái làm 4 phần bằng nhau rồi chia cho mỗi bạn 1 phần</w:t>
            </w:r>
          </w:p>
          <w:p w:rsid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3. Chia cho 3 bạn, mỗi bạn 1 cái, sau đó mỗi bạn cắt lạ</w:t>
            </w:r>
            <w:r w:rsidR="00E1612B">
              <w:rPr>
                <w:szCs w:val="28"/>
              </w:rPr>
              <w:t xml:space="preserve">i </w:t>
            </w:r>
            <w:r>
              <w:rPr>
                <w:szCs w:val="28"/>
              </w:rPr>
              <w:t>¼ cái bánh và đưa ¼ cái bánh đó cho bạn chưa có bánh</w:t>
            </w:r>
          </w:p>
          <w:p w:rsidR="00443956" w:rsidRPr="0044395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 w:rsidRPr="00443956">
              <w:rPr>
                <w:szCs w:val="28"/>
              </w:rPr>
              <w:t>-</w:t>
            </w:r>
            <w:r>
              <w:rPr>
                <w:szCs w:val="28"/>
              </w:rPr>
              <w:t xml:space="preserve"> HS quan sát, lắng nghe</w:t>
            </w:r>
          </w:p>
          <w:p w:rsidR="00E212A3" w:rsidRPr="00E212A3" w:rsidRDefault="00E212A3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BA4FE6" w:rsidRDefault="00443956" w:rsidP="000F5657">
            <w:pPr>
              <w:spacing w:line="288" w:lineRule="auto"/>
              <w:jc w:val="both"/>
              <w:rPr>
                <w:szCs w:val="28"/>
              </w:rPr>
            </w:pPr>
            <w:r w:rsidRPr="00443956">
              <w:rPr>
                <w:szCs w:val="28"/>
              </w:rPr>
              <w:t>-</w:t>
            </w:r>
            <w:r>
              <w:rPr>
                <w:szCs w:val="28"/>
              </w:rPr>
              <w:t xml:space="preserve"> HS nhận bánh, giờ lên</w:t>
            </w: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  <w:r w:rsidRPr="00581C48">
              <w:rPr>
                <w:szCs w:val="28"/>
              </w:rPr>
              <w:t>-</w:t>
            </w:r>
            <w:r>
              <w:rPr>
                <w:szCs w:val="28"/>
              </w:rPr>
              <w:t xml:space="preserve"> Mỗi bạn được ¾ cái bánh</w:t>
            </w: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</w:p>
          <w:p w:rsidR="00581C48" w:rsidRDefault="00581C48" w:rsidP="000F5657">
            <w:pPr>
              <w:spacing w:line="288" w:lineRule="auto"/>
              <w:jc w:val="both"/>
              <w:rPr>
                <w:szCs w:val="28"/>
              </w:rPr>
            </w:pPr>
            <w:r w:rsidRPr="00581C48">
              <w:rPr>
                <w:szCs w:val="28"/>
              </w:rPr>
              <w:t>-</w:t>
            </w:r>
            <w:r>
              <w:rPr>
                <w:szCs w:val="28"/>
              </w:rPr>
              <w:t xml:space="preserve"> HS đọc 3: 4 =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39" type="#_x0000_t75" style="width:12pt;height:31.2pt" o:ole="">
                  <v:imagedata r:id="rId22" o:title=""/>
                </v:shape>
                <o:OLEObject Type="Embed" ProgID="Equation.3" ShapeID="_x0000_i1039" DrawAspect="Content" ObjectID="_1752806959" r:id="rId32"/>
              </w:object>
            </w:r>
            <w:r>
              <w:rPr>
                <w:szCs w:val="28"/>
              </w:rPr>
              <w:t xml:space="preserve"> </w:t>
            </w:r>
          </w:p>
          <w:p w:rsidR="00581C48" w:rsidRDefault="00581C48" w:rsidP="000F5657">
            <w:pPr>
              <w:spacing w:line="288" w:lineRule="auto"/>
              <w:ind w:right="-155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nhắc </w:t>
            </w:r>
            <w:r w:rsidRPr="00581C48">
              <w:rPr>
                <w:position w:val="-24"/>
                <w:szCs w:val="28"/>
              </w:rPr>
              <w:object w:dxaOrig="240" w:dyaOrig="620">
                <v:shape id="_x0000_i1040" type="#_x0000_t75" style="width:12pt;height:31.2pt" o:ole="">
                  <v:imagedata r:id="rId22" o:title=""/>
                </v:shape>
                <o:OLEObject Type="Embed" ProgID="Equation.3" ShapeID="_x0000_i1040" DrawAspect="Content" ObjectID="_1752806960" r:id="rId33"/>
              </w:object>
            </w:r>
            <w:r>
              <w:rPr>
                <w:szCs w:val="28"/>
              </w:rPr>
              <w:t>là kết quả phép chia 3 : 4</w:t>
            </w:r>
          </w:p>
          <w:p w:rsidR="005E624E" w:rsidRDefault="005E624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5 cái bánh chia đều cho 4 bạn, mỗi bạn được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41" type="#_x0000_t75" style="width:12pt;height:31.2pt" o:ole="">
                  <v:imagedata r:id="rId34" o:title=""/>
                </v:shape>
                <o:OLEObject Type="Embed" ProgID="Equation.3" ShapeID="_x0000_i1041" DrawAspect="Content" ObjectID="_1752806961" r:id="rId35"/>
              </w:object>
            </w:r>
            <w:r>
              <w:rPr>
                <w:szCs w:val="28"/>
              </w:rPr>
              <w:t xml:space="preserve"> cái bánh</w:t>
            </w:r>
          </w:p>
          <w:p w:rsidR="005E624E" w:rsidRDefault="005E624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đọc 5 : 4 = 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42" type="#_x0000_t75" style="width:12pt;height:31.2pt" o:ole="">
                  <v:imagedata r:id="rId24" o:title=""/>
                </v:shape>
                <o:OLEObject Type="Embed" ProgID="Equation.3" ShapeID="_x0000_i1042" DrawAspect="Content" ObjectID="_1752806962" r:id="rId36"/>
              </w:object>
            </w:r>
          </w:p>
          <w:p w:rsidR="005E624E" w:rsidRDefault="005E624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>-</w:t>
            </w:r>
            <w:r w:rsidRPr="005E624E">
              <w:rPr>
                <w:position w:val="-24"/>
                <w:szCs w:val="28"/>
              </w:rPr>
              <w:object w:dxaOrig="240" w:dyaOrig="620">
                <v:shape id="_x0000_i1043" type="#_x0000_t75" style="width:12pt;height:31.2pt" o:ole="">
                  <v:imagedata r:id="rId24" o:title=""/>
                </v:shape>
                <o:OLEObject Type="Embed" ProgID="Equation.3" ShapeID="_x0000_i1043" DrawAspect="Content" ObjectID="_1752806963" r:id="rId37"/>
              </w:object>
            </w:r>
            <w:r>
              <w:rPr>
                <w:szCs w:val="28"/>
              </w:rPr>
              <w:t xml:space="preserve"> là kết quả phép chia 5 : 4</w:t>
            </w:r>
          </w:p>
          <w:p w:rsidR="005E624E" w:rsidRDefault="005E624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>- HS đọc ba chia bốn bằng ba phần tư, 5 chia bốn bằng năm phần tư</w:t>
            </w:r>
          </w:p>
          <w:p w:rsidR="005E624E" w:rsidRDefault="005E624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>- Tử số là</w:t>
            </w:r>
            <w:r w:rsidR="00CF3C7E">
              <w:rPr>
                <w:szCs w:val="28"/>
              </w:rPr>
              <w:t xml:space="preserve"> số bị chia, mẫu số là số chia</w:t>
            </w:r>
          </w:p>
          <w:p w:rsidR="00CF3C7E" w:rsidRDefault="00CF3C7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</w:p>
          <w:p w:rsidR="00CF3C7E" w:rsidRDefault="00CF3C7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>- HS đọc phần nhận xét SGK</w:t>
            </w:r>
          </w:p>
          <w:p w:rsidR="00CF3C7E" w:rsidRDefault="00CF3C7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</w:p>
          <w:p w:rsidR="00CF3C7E" w:rsidRDefault="00CF3C7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 w:rsidRPr="00CF3C7E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Pr="00CF3C7E">
              <w:rPr>
                <w:szCs w:val="28"/>
              </w:rPr>
              <w:t xml:space="preserve">5: 7  = </w:t>
            </w:r>
            <w:r w:rsidRPr="00CF3C7E">
              <w:rPr>
                <w:position w:val="-24"/>
              </w:rPr>
              <w:object w:dxaOrig="240" w:dyaOrig="620">
                <v:shape id="_x0000_i1044" type="#_x0000_t75" style="width:12pt;height:31.2pt" o:ole="">
                  <v:imagedata r:id="rId38" o:title=""/>
                </v:shape>
                <o:OLEObject Type="Embed" ProgID="Equation.3" ShapeID="_x0000_i1044" DrawAspect="Content" ObjectID="_1752806964" r:id="rId39"/>
              </w:object>
            </w:r>
          </w:p>
          <w:p w:rsidR="00CF3C7E" w:rsidRPr="00CF3C7E" w:rsidRDefault="00CF3C7E" w:rsidP="000F5657">
            <w:pPr>
              <w:spacing w:line="288" w:lineRule="auto"/>
              <w:ind w:right="-13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Pr="00CF3C7E">
              <w:rPr>
                <w:position w:val="-24"/>
                <w:szCs w:val="28"/>
              </w:rPr>
              <w:object w:dxaOrig="220" w:dyaOrig="620">
                <v:shape id="_x0000_i1045" type="#_x0000_t75" style="width:10.8pt;height:31.2pt" o:ole="">
                  <v:imagedata r:id="rId40" o:title=""/>
                </v:shape>
                <o:OLEObject Type="Embed" ProgID="Equation.3" ShapeID="_x0000_i1045" DrawAspect="Content" ObjectID="_1752806965" r:id="rId41"/>
              </w:object>
            </w:r>
            <w:r>
              <w:rPr>
                <w:szCs w:val="28"/>
              </w:rPr>
              <w:t xml:space="preserve"> = 1: 3</w:t>
            </w:r>
          </w:p>
        </w:tc>
      </w:tr>
      <w:tr w:rsidR="00CF3C7E" w:rsidRPr="000C5C42" w:rsidTr="00CF3C7E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CF3C7E" w:rsidRPr="0054718B" w:rsidRDefault="00CF3C7E" w:rsidP="00CF3C7E">
            <w:pPr>
              <w:spacing w:line="288" w:lineRule="auto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3</w:t>
            </w:r>
            <w:r w:rsidRPr="0054718B">
              <w:rPr>
                <w:b/>
                <w:szCs w:val="28"/>
              </w:rPr>
              <w:t xml:space="preserve">. </w:t>
            </w:r>
            <w:r>
              <w:rPr>
                <w:b/>
                <w:szCs w:val="28"/>
              </w:rPr>
              <w:t>Hoạ</w:t>
            </w:r>
            <w:r w:rsidR="00A91A59">
              <w:rPr>
                <w:b/>
                <w:szCs w:val="28"/>
              </w:rPr>
              <w:t>t động</w:t>
            </w:r>
            <w:r w:rsidRPr="0054718B">
              <w:rPr>
                <w:b/>
                <w:szCs w:val="28"/>
              </w:rPr>
              <w:t>:</w:t>
            </w:r>
          </w:p>
          <w:p w:rsidR="00CF3C7E" w:rsidRPr="000C5C42" w:rsidRDefault="00CF3C7E" w:rsidP="00CF3C7E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CF3C7E" w:rsidRPr="000C5C42" w:rsidRDefault="00CF3C7E" w:rsidP="00CF3C7E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</w:t>
            </w:r>
            <w:r>
              <w:rPr>
                <w:szCs w:val="28"/>
              </w:rPr>
              <w:t>Học sinh viết được thương của phép chia một số tự nhiên cho một số tự nhiên ( khác 0) có thể viết thành một phân số và ngược lại.</w:t>
            </w:r>
          </w:p>
          <w:p w:rsidR="00CF3C7E" w:rsidRPr="00E212A3" w:rsidRDefault="00CF3C7E" w:rsidP="00CF3C7E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AA6D01" w:rsidRPr="000C5C42" w:rsidTr="00BA4FE6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CF3C7E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Bài 1. Viết theo mẫu</w:t>
            </w:r>
            <w:r w:rsidR="00AA6D01" w:rsidRPr="000C5C42">
              <w:rPr>
                <w:szCs w:val="28"/>
              </w:rPr>
              <w:t>? (Làm việc cá nhân)</w:t>
            </w:r>
            <w:r w:rsidR="00CF3C7E">
              <w:rPr>
                <w:szCs w:val="28"/>
              </w:rPr>
              <w:t xml:space="preserve">. </w:t>
            </w:r>
            <w:r w:rsidR="00AA6D01" w:rsidRPr="000C5C42">
              <w:rPr>
                <w:szCs w:val="28"/>
              </w:rPr>
              <w:t xml:space="preserve"> </w:t>
            </w:r>
          </w:p>
          <w:p w:rsidR="00AA6D01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 w:rsidR="00CF3C7E">
              <w:rPr>
                <w:szCs w:val="28"/>
              </w:rPr>
              <w:t xml:space="preserve">quan sát Hỗ trợ HS </w:t>
            </w:r>
            <w:r w:rsidR="002D36F6">
              <w:rPr>
                <w:szCs w:val="28"/>
              </w:rPr>
              <w:t xml:space="preserve">còn lúng túng hoăc </w:t>
            </w:r>
            <w:r w:rsidR="00CF3C7E">
              <w:rPr>
                <w:szCs w:val="28"/>
              </w:rPr>
              <w:t>yếu</w:t>
            </w:r>
            <w:r w:rsidRPr="000C5C42">
              <w:rPr>
                <w:szCs w:val="28"/>
              </w:rPr>
              <w:t xml:space="preserve"> </w: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a) 13 : 17  = </w:t>
            </w:r>
            <w:r w:rsidRPr="002D36F6">
              <w:rPr>
                <w:position w:val="-24"/>
                <w:szCs w:val="28"/>
              </w:rPr>
              <w:object w:dxaOrig="340" w:dyaOrig="620">
                <v:shape id="_x0000_i1046" type="#_x0000_t75" style="width:16.8pt;height:31.2pt" o:ole="">
                  <v:imagedata r:id="rId42" o:title=""/>
                </v:shape>
                <o:OLEObject Type="Embed" ProgID="Equation.3" ShapeID="_x0000_i1046" DrawAspect="Content" ObjectID="_1752806966" r:id="rId43"/>
              </w:object>
            </w:r>
            <w:r>
              <w:rPr>
                <w:szCs w:val="28"/>
              </w:rPr>
              <w:t xml:space="preserve"> ;  21 : 11 =  </w:t>
            </w:r>
            <w:r w:rsidRPr="002D36F6">
              <w:rPr>
                <w:position w:val="-24"/>
                <w:szCs w:val="28"/>
              </w:rPr>
              <w:object w:dxaOrig="340" w:dyaOrig="620">
                <v:shape id="_x0000_i1047" type="#_x0000_t75" style="width:16.8pt;height:31.2pt" o:ole="">
                  <v:imagedata r:id="rId44" o:title=""/>
                </v:shape>
                <o:OLEObject Type="Embed" ProgID="Equation.3" ShapeID="_x0000_i1047" DrawAspect="Content" ObjectID="_1752806967" r:id="rId45"/>
              </w:object>
            </w:r>
            <w:r>
              <w:rPr>
                <w:szCs w:val="28"/>
              </w:rPr>
              <w:t xml:space="preserve">  ;   </w: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40 : 51  = </w:t>
            </w:r>
            <w:r w:rsidRPr="002D36F6">
              <w:rPr>
                <w:position w:val="-24"/>
                <w:szCs w:val="28"/>
              </w:rPr>
              <w:object w:dxaOrig="360" w:dyaOrig="620">
                <v:shape id="_x0000_i1048" type="#_x0000_t75" style="width:18pt;height:31.2pt" o:ole="">
                  <v:imagedata r:id="rId46" o:title=""/>
                </v:shape>
                <o:OLEObject Type="Embed" ProgID="Equation.3" ShapeID="_x0000_i1048" DrawAspect="Content" ObjectID="_1752806968" r:id="rId47"/>
              </w:object>
            </w:r>
            <w:r>
              <w:rPr>
                <w:szCs w:val="28"/>
              </w:rPr>
              <w:t xml:space="preserve"> ;      72: 25   = </w:t>
            </w:r>
            <w:r w:rsidRPr="002D36F6">
              <w:rPr>
                <w:position w:val="-24"/>
                <w:szCs w:val="28"/>
              </w:rPr>
              <w:object w:dxaOrig="360" w:dyaOrig="620">
                <v:shape id="_x0000_i1049" type="#_x0000_t75" style="width:18pt;height:31.2pt" o:ole="">
                  <v:imagedata r:id="rId48" o:title=""/>
                </v:shape>
                <o:OLEObject Type="Embed" ProgID="Equation.3" ShapeID="_x0000_i1049" DrawAspect="Content" ObjectID="_1752806969" r:id="rId49"/>
              </w:objec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34 : 17 =  </w:t>
            </w:r>
            <w:r w:rsidRPr="002D36F6">
              <w:rPr>
                <w:position w:val="-24"/>
                <w:szCs w:val="28"/>
              </w:rPr>
              <w:object w:dxaOrig="340" w:dyaOrig="620">
                <v:shape id="_x0000_i1050" type="#_x0000_t75" style="width:16.8pt;height:31.2pt" o:ole="">
                  <v:imagedata r:id="rId50" o:title=""/>
                </v:shape>
                <o:OLEObject Type="Embed" ProgID="Equation.3" ShapeID="_x0000_i1050" DrawAspect="Content" ObjectID="_1752806970" r:id="rId51"/>
              </w:object>
            </w:r>
            <w:r>
              <w:rPr>
                <w:szCs w:val="28"/>
              </w:rPr>
              <w:t xml:space="preserve">= 2; 20 : 5  = </w:t>
            </w:r>
            <w:r w:rsidRPr="002D36F6">
              <w:rPr>
                <w:position w:val="-24"/>
                <w:szCs w:val="28"/>
              </w:rPr>
              <w:object w:dxaOrig="360" w:dyaOrig="620">
                <v:shape id="_x0000_i1051" type="#_x0000_t75" style="width:18pt;height:31.2pt" o:ole="">
                  <v:imagedata r:id="rId52" o:title=""/>
                </v:shape>
                <o:OLEObject Type="Embed" ProgID="Equation.3" ShapeID="_x0000_i1051" DrawAspect="Content" ObjectID="_1752806971" r:id="rId53"/>
              </w:object>
            </w:r>
            <w:r>
              <w:rPr>
                <w:szCs w:val="28"/>
              </w:rPr>
              <w:t xml:space="preserve"> = 4</w:t>
            </w:r>
          </w:p>
          <w:p w:rsidR="00492488" w:rsidRPr="000C5C42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42 : 42 =  </w:t>
            </w:r>
            <w:r w:rsidRPr="002D36F6">
              <w:rPr>
                <w:position w:val="-24"/>
                <w:szCs w:val="28"/>
              </w:rPr>
              <w:object w:dxaOrig="360" w:dyaOrig="620">
                <v:shape id="_x0000_i1052" type="#_x0000_t75" style="width:18pt;height:31.2pt" o:ole="">
                  <v:imagedata r:id="rId54" o:title=""/>
                </v:shape>
                <o:OLEObject Type="Embed" ProgID="Equation.3" ShapeID="_x0000_i1052" DrawAspect="Content" ObjectID="_1752806972" r:id="rId55"/>
              </w:object>
            </w:r>
            <w:r>
              <w:rPr>
                <w:szCs w:val="28"/>
              </w:rPr>
              <w:t xml:space="preserve"> = 1  ; 0 : 6 = </w:t>
            </w:r>
            <w:r w:rsidRPr="002D36F6">
              <w:rPr>
                <w:position w:val="-24"/>
                <w:szCs w:val="28"/>
              </w:rPr>
              <w:object w:dxaOrig="240" w:dyaOrig="620">
                <v:shape id="_x0000_i1053" type="#_x0000_t75" style="width:12pt;height:31.2pt" o:ole="">
                  <v:imagedata r:id="rId56" o:title=""/>
                </v:shape>
                <o:OLEObject Type="Embed" ProgID="Equation.3" ShapeID="_x0000_i1053" DrawAspect="Content" ObjectID="_1752806973" r:id="rId57"/>
              </w:object>
            </w:r>
            <w:r>
              <w:rPr>
                <w:szCs w:val="28"/>
              </w:rPr>
              <w:t xml:space="preserve"> = 0</w:t>
            </w:r>
          </w:p>
          <w:p w:rsidR="00AA6D01" w:rsidRPr="00D175EB" w:rsidRDefault="002D36F6" w:rsidP="000F5657">
            <w:pPr>
              <w:spacing w:line="264" w:lineRule="auto"/>
              <w:jc w:val="both"/>
              <w:rPr>
                <w:spacing w:val="-6"/>
                <w:szCs w:val="28"/>
              </w:rPr>
            </w:pPr>
            <w:r w:rsidRPr="00D175EB">
              <w:rPr>
                <w:spacing w:val="-6"/>
                <w:szCs w:val="28"/>
              </w:rPr>
              <w:t>- GV chụp bài làm đúng HS soi bài, nhận xét</w:t>
            </w:r>
          </w:p>
          <w:p w:rsidR="00A91A59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AA6D01" w:rsidRPr="000C5C42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Bài 2: S</w:t>
            </w:r>
            <w:r w:rsidR="00AA6D01" w:rsidRPr="000C5C42">
              <w:rPr>
                <w:szCs w:val="28"/>
              </w:rPr>
              <w:t xml:space="preserve">ố? (Làm việc nhóm 2) 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gọi HS </w:t>
            </w:r>
            <w:r w:rsidR="00A91A59">
              <w:rPr>
                <w:szCs w:val="28"/>
              </w:rPr>
              <w:t>đọc mẫu</w:t>
            </w:r>
          </w:p>
          <w:p w:rsidR="00AA6D01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</w:t>
            </w:r>
            <w:r>
              <w:rPr>
                <w:szCs w:val="28"/>
              </w:rPr>
              <w:t>V</w:t>
            </w:r>
            <w:r w:rsidRPr="000C5C42">
              <w:rPr>
                <w:szCs w:val="28"/>
              </w:rPr>
              <w:t xml:space="preserve"> chia nhóm 2, các nhóm làm vào vở. </w:t>
            </w:r>
          </w:p>
          <w:p w:rsidR="00A91A59" w:rsidRPr="000C5C42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20 = </w:t>
            </w:r>
            <w:r w:rsidRPr="00A91A59">
              <w:rPr>
                <w:position w:val="-24"/>
                <w:szCs w:val="28"/>
              </w:rPr>
              <w:object w:dxaOrig="220" w:dyaOrig="620">
                <v:shape id="_x0000_i1054" type="#_x0000_t75" style="width:10.8pt;height:31.2pt" o:ole="">
                  <v:imagedata r:id="rId58" o:title=""/>
                </v:shape>
                <o:OLEObject Type="Embed" ProgID="Equation.3" ShapeID="_x0000_i1054" DrawAspect="Content" ObjectID="_1752806974" r:id="rId59"/>
              </w:object>
            </w:r>
            <w:r>
              <w:rPr>
                <w:szCs w:val="28"/>
              </w:rPr>
              <w:t xml:space="preserve"> ;    47 = </w:t>
            </w:r>
            <w:r w:rsidRPr="00A91A59">
              <w:rPr>
                <w:position w:val="-24"/>
                <w:szCs w:val="28"/>
              </w:rPr>
              <w:object w:dxaOrig="874" w:dyaOrig="706">
                <v:shape id="_x0000_i1055" type="#_x0000_t75" style="width:43.2pt;height:35.4pt" o:ole="">
                  <v:imagedata r:id="rId60" o:title=""/>
                </v:shape>
                <o:OLEObject Type="Embed" ProgID="Equation.3" ShapeID="_x0000_i1055" DrawAspect="Content" ObjectID="_1752806975" r:id="rId61"/>
              </w:object>
            </w:r>
            <w:r>
              <w:rPr>
                <w:szCs w:val="28"/>
              </w:rPr>
              <w:t xml:space="preserve">;    0 = </w:t>
            </w:r>
            <w:r w:rsidRPr="00A91A59">
              <w:rPr>
                <w:position w:val="-24"/>
                <w:szCs w:val="28"/>
              </w:rPr>
              <w:object w:dxaOrig="220" w:dyaOrig="620">
                <v:shape id="_x0000_i1056" type="#_x0000_t75" style="width:10.8pt;height:31.2pt" o:ole="">
                  <v:imagedata r:id="rId62" o:title=""/>
                </v:shape>
                <o:OLEObject Type="Embed" ProgID="Equation.3" ShapeID="_x0000_i1056" DrawAspect="Content" ObjectID="_1752806976" r:id="rId63"/>
              </w:object>
            </w:r>
            <w:r>
              <w:rPr>
                <w:szCs w:val="28"/>
              </w:rPr>
              <w:t xml:space="preserve">;     85  = </w:t>
            </w:r>
            <w:r w:rsidRPr="00A91A59">
              <w:rPr>
                <w:position w:val="-24"/>
                <w:szCs w:val="28"/>
              </w:rPr>
              <w:object w:dxaOrig="220" w:dyaOrig="620">
                <v:shape id="_x0000_i1057" type="#_x0000_t75" style="width:10.8pt;height:31.2pt" o:ole="">
                  <v:imagedata r:id="rId64" o:title=""/>
                </v:shape>
                <o:OLEObject Type="Embed" ProgID="Equation.3" ShapeID="_x0000_i1057" DrawAspect="Content" ObjectID="_1752806977" r:id="rId65"/>
              </w:objec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Đổi vở soát theo nhóm bàn trình bày kết quả, nhận xét lẫn nhau.</w:t>
            </w:r>
          </w:p>
          <w:p w:rsidR="00AA6D01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</w:t>
            </w:r>
            <w:r w:rsidR="003F5D9B">
              <w:rPr>
                <w:szCs w:val="28"/>
              </w:rPr>
              <w:t xml:space="preserve"> em làm tốt</w:t>
            </w:r>
            <w:r w:rsidRPr="000C5C42">
              <w:rPr>
                <w:szCs w:val="28"/>
              </w:rPr>
              <w:t>.</w:t>
            </w:r>
          </w:p>
          <w:p w:rsidR="003F5D9B" w:rsidRDefault="003F5D9B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có nhận xét gì mối quan hệ giữa số tự nhiên và phân số trên?</w:t>
            </w:r>
          </w:p>
          <w:p w:rsidR="003F5D9B" w:rsidRPr="000C5C42" w:rsidRDefault="003F5D9B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chốt bài: Các số tự nhiên đều viết được dưới dạng phân số với tử số là số tự nhiên, mẫu số là 1.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Bài 3: </w:t>
            </w:r>
            <w:r w:rsidR="00A91A59">
              <w:rPr>
                <w:szCs w:val="28"/>
              </w:rPr>
              <w:t>Chọn câu trả lời đúng</w:t>
            </w:r>
            <w:r w:rsidRPr="000C5C42">
              <w:rPr>
                <w:szCs w:val="28"/>
              </w:rPr>
              <w:t xml:space="preserve">? (Làm việc nhóm 4 hoặc 5) 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cho HS làm theo nhóm.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mời các nhóm trình bày.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Mời các nhóm khác nhận xét</w:t>
            </w:r>
          </w:p>
          <w:p w:rsidR="00AA6D01" w:rsidRPr="000C5C42" w:rsidRDefault="00AA6D01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 w:rsidR="00492488">
              <w:rPr>
                <w:szCs w:val="28"/>
              </w:rPr>
              <w:t>n xét chung, tuyên dương.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AA6D01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- HS quan sát mẫu, vận dụng bài học để làm.</w: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nêu theo dãy bài làm, mỗi em đọc </w:t>
            </w:r>
            <w:r>
              <w:rPr>
                <w:szCs w:val="28"/>
              </w:rPr>
              <w:lastRenderedPageBreak/>
              <w:t xml:space="preserve">1 phép tính: 13: 17 = </w:t>
            </w:r>
            <w:r w:rsidRPr="002D36F6">
              <w:rPr>
                <w:position w:val="-24"/>
                <w:szCs w:val="28"/>
              </w:rPr>
              <w:object w:dxaOrig="340" w:dyaOrig="620">
                <v:shape id="_x0000_i1058" type="#_x0000_t75" style="width:16.8pt;height:31.2pt" o:ole="">
                  <v:imagedata r:id="rId42" o:title=""/>
                </v:shape>
                <o:OLEObject Type="Embed" ProgID="Equation.3" ShapeID="_x0000_i1058" DrawAspect="Content" ObjectID="_1752806978" r:id="rId66"/>
              </w:object>
            </w:r>
            <w:r>
              <w:rPr>
                <w:szCs w:val="28"/>
              </w:rPr>
              <w:t xml:space="preserve">; 21 : 11 = </w:t>
            </w:r>
            <w:r w:rsidRPr="002D36F6">
              <w:rPr>
                <w:position w:val="-24"/>
                <w:szCs w:val="28"/>
              </w:rPr>
              <w:object w:dxaOrig="340" w:dyaOrig="620">
                <v:shape id="_x0000_i1059" type="#_x0000_t75" style="width:16.8pt;height:31.2pt" o:ole="">
                  <v:imagedata r:id="rId67" o:title=""/>
                </v:shape>
                <o:OLEObject Type="Embed" ProgID="Equation.3" ShapeID="_x0000_i1059" DrawAspect="Content" ObjectID="_1752806979" r:id="rId68"/>
              </w:objec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đọc trương tự các phép tính còn lại</w:t>
            </w: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Pr="002D36F6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A6D01" w:rsidRDefault="002D36F6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, đối chiếu, sửa sai nếu có</w:t>
            </w: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 yêu cầu bài 2</w:t>
            </w: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đọc và nghe bạn đọc mẫu</w:t>
            </w:r>
          </w:p>
          <w:p w:rsidR="002D36F6" w:rsidRDefault="002D36F6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20 = </w:t>
            </w:r>
            <w:r w:rsidRPr="00A91A59">
              <w:rPr>
                <w:position w:val="-24"/>
                <w:szCs w:val="28"/>
              </w:rPr>
              <w:object w:dxaOrig="360" w:dyaOrig="620">
                <v:shape id="_x0000_i1060" type="#_x0000_t75" style="width:18pt;height:31.2pt" o:ole="">
                  <v:imagedata r:id="rId69" o:title=""/>
                </v:shape>
                <o:OLEObject Type="Embed" ProgID="Equation.3" ShapeID="_x0000_i1060" DrawAspect="Content" ObjectID="_1752806980" r:id="rId70"/>
              </w:object>
            </w:r>
            <w:r>
              <w:rPr>
                <w:szCs w:val="28"/>
              </w:rPr>
              <w:t xml:space="preserve"> ;   47 = </w:t>
            </w:r>
            <w:r w:rsidRPr="00A91A59">
              <w:rPr>
                <w:position w:val="-24"/>
                <w:szCs w:val="28"/>
              </w:rPr>
              <w:object w:dxaOrig="360" w:dyaOrig="620">
                <v:shape id="_x0000_i1061" type="#_x0000_t75" style="width:18pt;height:31.2pt" o:ole="">
                  <v:imagedata r:id="rId71" o:title=""/>
                </v:shape>
                <o:OLEObject Type="Embed" ProgID="Equation.3" ShapeID="_x0000_i1061" DrawAspect="Content" ObjectID="_1752806981" r:id="rId72"/>
              </w:object>
            </w:r>
            <w:r>
              <w:rPr>
                <w:szCs w:val="28"/>
              </w:rPr>
              <w:t xml:space="preserve">;    0 = </w:t>
            </w:r>
            <w:r w:rsidRPr="00A91A59">
              <w:rPr>
                <w:position w:val="-24"/>
                <w:szCs w:val="28"/>
              </w:rPr>
              <w:object w:dxaOrig="240" w:dyaOrig="620">
                <v:shape id="_x0000_i1062" type="#_x0000_t75" style="width:12pt;height:31.2pt" o:ole="">
                  <v:imagedata r:id="rId73" o:title=""/>
                </v:shape>
                <o:OLEObject Type="Embed" ProgID="Equation.3" ShapeID="_x0000_i1062" DrawAspect="Content" ObjectID="_1752806982" r:id="rId74"/>
              </w:object>
            </w:r>
            <w:r>
              <w:rPr>
                <w:szCs w:val="28"/>
              </w:rPr>
              <w:t xml:space="preserve">;     85  = </w:t>
            </w:r>
            <w:r w:rsidRPr="00A91A59">
              <w:rPr>
                <w:position w:val="-24"/>
                <w:szCs w:val="28"/>
              </w:rPr>
              <w:object w:dxaOrig="340" w:dyaOrig="620">
                <v:shape id="_x0000_i1063" type="#_x0000_t75" style="width:16.8pt;height:31.2pt" o:ole="">
                  <v:imagedata r:id="rId75" o:title=""/>
                </v:shape>
                <o:OLEObject Type="Embed" ProgID="Equation.3" ShapeID="_x0000_i1063" DrawAspect="Content" ObjectID="_1752806983" r:id="rId76"/>
              </w:object>
            </w: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HS đổi vở </w:t>
            </w:r>
            <w:r w:rsidR="00492488">
              <w:rPr>
                <w:szCs w:val="28"/>
              </w:rPr>
              <w:t>kiểm tra,</w:t>
            </w:r>
            <w:r w:rsidRPr="000C5C42">
              <w:rPr>
                <w:szCs w:val="28"/>
              </w:rPr>
              <w:t xml:space="preserve"> nhận xét</w:t>
            </w:r>
            <w:r>
              <w:rPr>
                <w:szCs w:val="28"/>
              </w:rPr>
              <w:t>.</w:t>
            </w: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A91A59" w:rsidRDefault="00A91A59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rút kinh nghiệm.</w:t>
            </w:r>
          </w:p>
          <w:p w:rsidR="00492488" w:rsidRDefault="003F5D9B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Các số tự nhi</w:t>
            </w:r>
            <w:r w:rsidR="00D175EB">
              <w:rPr>
                <w:szCs w:val="28"/>
              </w:rPr>
              <w:t>ê</w:t>
            </w:r>
            <w:r>
              <w:rPr>
                <w:szCs w:val="28"/>
              </w:rPr>
              <w:t>n đều viết được dưới dạng phân số với tử là số tự nhiên đó, còn mẫu số là 1.</w:t>
            </w:r>
          </w:p>
          <w:p w:rsidR="00D175EB" w:rsidRDefault="00D175EB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  <w:p w:rsidR="00D175EB" w:rsidRPr="000C5C42" w:rsidRDefault="00D175EB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492488" w:rsidRDefault="00492488" w:rsidP="000F5657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Các nhóm làm việc theo phân công.</w:t>
            </w:r>
          </w:p>
          <w:p w:rsidR="00492488" w:rsidRDefault="00492488" w:rsidP="000F5657">
            <w:pPr>
              <w:spacing w:line="264" w:lineRule="auto"/>
              <w:jc w:val="both"/>
              <w:rPr>
                <w:szCs w:val="28"/>
              </w:rPr>
            </w:pPr>
          </w:p>
          <w:p w:rsidR="00492488" w:rsidRDefault="00492488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nêu và giải thích</w:t>
            </w:r>
          </w:p>
          <w:p w:rsidR="00024387" w:rsidRPr="000C5C42" w:rsidRDefault="00492488" w:rsidP="000F5657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C. </w:t>
            </w:r>
            <w:r w:rsidRPr="00492488">
              <w:rPr>
                <w:position w:val="-24"/>
                <w:szCs w:val="28"/>
              </w:rPr>
              <w:object w:dxaOrig="240" w:dyaOrig="620">
                <v:shape id="_x0000_i1064" type="#_x0000_t75" style="width:12pt;height:31.2pt" o:ole="">
                  <v:imagedata r:id="rId77" o:title=""/>
                </v:shape>
                <o:OLEObject Type="Embed" ProgID="Equation.3" ShapeID="_x0000_i1064" DrawAspect="Content" ObjectID="_1752806984" r:id="rId78"/>
              </w:object>
            </w:r>
            <w:r>
              <w:rPr>
                <w:szCs w:val="28"/>
              </w:rPr>
              <w:t xml:space="preserve"> thùng</w:t>
            </w:r>
          </w:p>
        </w:tc>
      </w:tr>
      <w:tr w:rsidR="00AA6D01" w:rsidRPr="000C5C42" w:rsidTr="00E00E97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AA6D01" w:rsidRPr="0054718B" w:rsidRDefault="00492488" w:rsidP="001F2F01">
            <w:pPr>
              <w:spacing w:line="264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4</w:t>
            </w:r>
            <w:r w:rsidR="00AA6D01" w:rsidRPr="0054718B">
              <w:rPr>
                <w:b/>
                <w:szCs w:val="28"/>
              </w:rPr>
              <w:t>. Vận dụng trải nghiệm.</w:t>
            </w:r>
          </w:p>
          <w:p w:rsidR="00AA6D01" w:rsidRPr="000C5C42" w:rsidRDefault="00492488" w:rsidP="001F2F01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AA6D01" w:rsidRPr="000C5C42">
              <w:rPr>
                <w:szCs w:val="28"/>
              </w:rPr>
              <w:t xml:space="preserve"> Mục tiêu:</w:t>
            </w:r>
          </w:p>
          <w:p w:rsidR="00AA6D01" w:rsidRPr="000C5C42" w:rsidRDefault="00AA6D01" w:rsidP="001F2F01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Củng cố những kiến thức đã học trong tiết học để học sinh khắc sâu nội dung.</w:t>
            </w:r>
          </w:p>
          <w:p w:rsidR="00AA6D01" w:rsidRPr="000C5C42" w:rsidRDefault="00AA6D01" w:rsidP="001F2F01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Vận dụng kiến thức đã học vào thực tiễn.</w:t>
            </w:r>
          </w:p>
          <w:p w:rsidR="00AA6D01" w:rsidRPr="000C5C42" w:rsidRDefault="00AA6D01" w:rsidP="001F2F01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Tạo không khí vui vẻ, hào hứng, lưu luyến sau khi học sinh bài học.</w:t>
            </w:r>
          </w:p>
          <w:p w:rsidR="00AA6D01" w:rsidRPr="000C5C42" w:rsidRDefault="00492488" w:rsidP="001F2F01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AA6D01" w:rsidRPr="000C5C42">
              <w:rPr>
                <w:szCs w:val="28"/>
              </w:rPr>
              <w:t xml:space="preserve"> Cách tiến hành:</w:t>
            </w:r>
          </w:p>
        </w:tc>
      </w:tr>
      <w:tr w:rsidR="00AA6D01" w:rsidRPr="000C5C42" w:rsidTr="00BA4FE6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492488" w:rsidRPr="000C5C42" w:rsidRDefault="00AA6D01" w:rsidP="00492488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tổ chức vận dụng bằng các hình thức, hái hoa,...sau bài học để học sinh nhận biết </w:t>
            </w:r>
            <w:r w:rsidR="00492488">
              <w:rPr>
                <w:szCs w:val="28"/>
              </w:rPr>
              <w:t xml:space="preserve">được thương của phép chia một số tự nhiên </w:t>
            </w:r>
            <w:r w:rsidR="00492488">
              <w:rPr>
                <w:szCs w:val="28"/>
              </w:rPr>
              <w:lastRenderedPageBreak/>
              <w:t>cho một số tự nhiên ( khác 0) có thể viết thành một phân số và ngược lại.</w:t>
            </w:r>
          </w:p>
          <w:p w:rsidR="00492488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Ví dụ: GV viế</w:t>
            </w:r>
            <w:r w:rsidR="00E1612B">
              <w:rPr>
                <w:szCs w:val="28"/>
              </w:rPr>
              <w:t xml:space="preserve">t </w:t>
            </w:r>
            <w:r w:rsidRPr="000C5C42">
              <w:rPr>
                <w:szCs w:val="28"/>
              </w:rPr>
              <w:t xml:space="preserve">4 </w:t>
            </w:r>
            <w:r w:rsidR="00492488">
              <w:rPr>
                <w:szCs w:val="28"/>
              </w:rPr>
              <w:t>phép chia</w:t>
            </w:r>
            <w:r w:rsidRPr="000C5C42">
              <w:rPr>
                <w:szCs w:val="28"/>
              </w:rPr>
              <w:t xml:space="preserve"> bất kì như: </w:t>
            </w:r>
          </w:p>
          <w:p w:rsidR="00E1612B" w:rsidRDefault="00492488" w:rsidP="001F2F01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15 :17 = ….; 89 :90 =  ; 3 = </w:t>
            </w:r>
            <w:r w:rsidRPr="00492488">
              <w:rPr>
                <w:position w:val="-24"/>
                <w:szCs w:val="28"/>
              </w:rPr>
              <w:object w:dxaOrig="220" w:dyaOrig="620">
                <v:shape id="_x0000_i1065" type="#_x0000_t75" style="width:10.8pt;height:31.2pt" o:ole="">
                  <v:imagedata r:id="rId64" o:title=""/>
                </v:shape>
                <o:OLEObject Type="Embed" ProgID="Equation.3" ShapeID="_x0000_i1065" DrawAspect="Content" ObjectID="_1752806985" r:id="rId79"/>
              </w:object>
            </w:r>
            <w:r>
              <w:rPr>
                <w:szCs w:val="28"/>
              </w:rPr>
              <w:t xml:space="preserve">;  </w:t>
            </w:r>
            <w:r w:rsidRPr="00492488">
              <w:rPr>
                <w:position w:val="-24"/>
                <w:szCs w:val="28"/>
              </w:rPr>
              <w:object w:dxaOrig="360" w:dyaOrig="620">
                <v:shape id="_x0000_i1066" type="#_x0000_t75" style="width:18pt;height:31.2pt" o:ole="">
                  <v:imagedata r:id="rId80" o:title=""/>
                </v:shape>
                <o:OLEObject Type="Embed" ProgID="Equation.3" ShapeID="_x0000_i1066" DrawAspect="Content" ObjectID="_1752806986" r:id="rId81"/>
              </w:object>
            </w:r>
            <w:r>
              <w:rPr>
                <w:szCs w:val="28"/>
              </w:rPr>
              <w:t xml:space="preserve"> = .:  …</w:t>
            </w:r>
            <w:r w:rsidR="00AA6D01" w:rsidRPr="000C5C42">
              <w:rPr>
                <w:szCs w:val="28"/>
              </w:rPr>
              <w:t>và</w:t>
            </w:r>
          </w:p>
          <w:p w:rsidR="00D175EB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 4 phiếu. Mời 4 học sinh tham gia trải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 nghiệm: Phát 4 phiếu ngẫu nhiên cho 4 em, sau đó mời 4 em </w:t>
            </w:r>
            <w:r w:rsidR="00492488">
              <w:rPr>
                <w:szCs w:val="28"/>
              </w:rPr>
              <w:t>đọc nhanh kết quả</w:t>
            </w:r>
            <w:r w:rsidRPr="000C5C42">
              <w:rPr>
                <w:szCs w:val="28"/>
              </w:rPr>
              <w:t>. Ai đúng sẽ được tuyên dương.</w:t>
            </w:r>
          </w:p>
          <w:p w:rsidR="00492488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Nhận xét, tuyên dương</w:t>
            </w:r>
            <w:r w:rsidR="00024387">
              <w:rPr>
                <w:szCs w:val="28"/>
              </w:rPr>
              <w:t>.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E1612B" w:rsidRDefault="00E1612B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để vận dụng kiến thức đã học vào thực tiễn.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4 HS xung phong tham gia chơi.</w:t>
            </w:r>
            <w:r w:rsidR="004E320D">
              <w:t xml:space="preserve"> </w:t>
            </w: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</w:p>
          <w:p w:rsidR="00AA6D01" w:rsidRPr="000C5C42" w:rsidRDefault="00AA6D01" w:rsidP="001F2F01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để vận dụng vào thực tiễn.</w:t>
            </w:r>
          </w:p>
        </w:tc>
      </w:tr>
      <w:tr w:rsidR="00AA6D01" w:rsidRPr="000C5C42" w:rsidTr="00E00E97">
        <w:tc>
          <w:tcPr>
            <w:tcW w:w="10008" w:type="dxa"/>
            <w:gridSpan w:val="2"/>
            <w:tcBorders>
              <w:top w:val="dashed" w:sz="4" w:space="0" w:color="auto"/>
            </w:tcBorders>
          </w:tcPr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lastRenderedPageBreak/>
              <w:t>IV. ĐIỀU CHỈNH SAU BÀI DẠY:</w:t>
            </w:r>
          </w:p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AA6D01" w:rsidRPr="000C5C42" w:rsidRDefault="00AA6D01" w:rsidP="00926D24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</w:tc>
      </w:tr>
    </w:tbl>
    <w:p w:rsidR="00AA6D01" w:rsidRPr="000C5C42" w:rsidRDefault="00AA6D01" w:rsidP="00926D24">
      <w:pPr>
        <w:jc w:val="center"/>
        <w:rPr>
          <w:szCs w:val="28"/>
        </w:rPr>
      </w:pPr>
      <w:r w:rsidRPr="000C5C42">
        <w:rPr>
          <w:szCs w:val="28"/>
        </w:rPr>
        <w:t>------------------------------------------------</w:t>
      </w:r>
    </w:p>
    <w:p w:rsidR="00712B9D" w:rsidRDefault="00712B9D" w:rsidP="00E1612B">
      <w:pPr>
        <w:rPr>
          <w:b/>
          <w:szCs w:val="28"/>
        </w:rPr>
      </w:pPr>
    </w:p>
    <w:p w:rsidR="00712B9D" w:rsidRPr="00522443" w:rsidRDefault="00712B9D" w:rsidP="003F5D9B">
      <w:pPr>
        <w:spacing w:line="276" w:lineRule="auto"/>
        <w:ind w:firstLine="360"/>
        <w:rPr>
          <w:b/>
          <w:szCs w:val="28"/>
        </w:rPr>
      </w:pPr>
      <w:r w:rsidRPr="000C5C42">
        <w:rPr>
          <w:b/>
          <w:szCs w:val="28"/>
        </w:rPr>
        <w:t xml:space="preserve">TUẦN </w:t>
      </w:r>
      <w:r>
        <w:rPr>
          <w:b/>
          <w:szCs w:val="28"/>
        </w:rPr>
        <w:t>26</w:t>
      </w:r>
      <w:r w:rsidRPr="000C5C42">
        <w:rPr>
          <w:b/>
          <w:szCs w:val="28"/>
        </w:rPr>
        <w:t>:</w:t>
      </w:r>
      <w:r>
        <w:rPr>
          <w:szCs w:val="28"/>
        </w:rPr>
        <w:t xml:space="preserve">    </w:t>
      </w:r>
      <w:r w:rsidRPr="000C5C42">
        <w:rPr>
          <w:szCs w:val="28"/>
        </w:rPr>
        <w:tab/>
        <w:t xml:space="preserve">  </w:t>
      </w:r>
      <w:r>
        <w:rPr>
          <w:szCs w:val="28"/>
        </w:rPr>
        <w:t xml:space="preserve">             </w:t>
      </w:r>
      <w:r w:rsidRPr="00522443">
        <w:rPr>
          <w:b/>
          <w:szCs w:val="28"/>
        </w:rPr>
        <w:t>CHỦ ĐỀ 1</w:t>
      </w:r>
      <w:r>
        <w:rPr>
          <w:b/>
          <w:szCs w:val="28"/>
        </w:rPr>
        <w:t>0</w:t>
      </w:r>
      <w:r w:rsidRPr="00522443">
        <w:rPr>
          <w:b/>
          <w:szCs w:val="28"/>
        </w:rPr>
        <w:t xml:space="preserve">: </w:t>
      </w:r>
      <w:r>
        <w:rPr>
          <w:b/>
          <w:szCs w:val="28"/>
        </w:rPr>
        <w:t>PHÂN SỐ</w:t>
      </w:r>
    </w:p>
    <w:p w:rsidR="00712B9D" w:rsidRPr="000C5C42" w:rsidRDefault="00712B9D" w:rsidP="00E1612B">
      <w:pPr>
        <w:spacing w:line="276" w:lineRule="auto"/>
        <w:jc w:val="center"/>
        <w:rPr>
          <w:szCs w:val="28"/>
        </w:rPr>
      </w:pPr>
      <w:r>
        <w:rPr>
          <w:szCs w:val="28"/>
        </w:rPr>
        <w:t>Bài 54</w:t>
      </w:r>
      <w:r w:rsidRPr="00522443">
        <w:rPr>
          <w:szCs w:val="28"/>
        </w:rPr>
        <w:t xml:space="preserve">: </w:t>
      </w:r>
      <w:r w:rsidR="00E1612B">
        <w:rPr>
          <w:szCs w:val="28"/>
        </w:rPr>
        <w:t>LUYỆN TẬP</w:t>
      </w:r>
    </w:p>
    <w:p w:rsidR="00712B9D" w:rsidRPr="00F27F36" w:rsidRDefault="00712B9D" w:rsidP="00712B9D">
      <w:pPr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. YÊU CẦU CẦN ĐẠT</w:t>
      </w:r>
      <w:r>
        <w:rPr>
          <w:b/>
          <w:szCs w:val="28"/>
        </w:rPr>
        <w:t>.</w:t>
      </w:r>
    </w:p>
    <w:p w:rsidR="00712B9D" w:rsidRPr="004B7E7E" w:rsidRDefault="00712B9D" w:rsidP="00712B9D">
      <w:pPr>
        <w:spacing w:before="120" w:line="264" w:lineRule="auto"/>
        <w:ind w:firstLine="360"/>
        <w:jc w:val="both"/>
        <w:rPr>
          <w:b/>
          <w:i/>
          <w:szCs w:val="28"/>
        </w:rPr>
      </w:pPr>
      <w:r>
        <w:rPr>
          <w:b/>
          <w:i/>
          <w:szCs w:val="28"/>
        </w:rPr>
        <w:t>1. Năng lực đặc thù:</w:t>
      </w:r>
    </w:p>
    <w:p w:rsidR="00712B9D" w:rsidRPr="000C5C42" w:rsidRDefault="00712B9D" w:rsidP="000F5657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</w:t>
      </w:r>
      <w:r>
        <w:rPr>
          <w:szCs w:val="28"/>
        </w:rPr>
        <w:t xml:space="preserve">Củng cố về </w:t>
      </w:r>
      <w:r w:rsidR="003F5D9B">
        <w:rPr>
          <w:szCs w:val="28"/>
        </w:rPr>
        <w:t>viết</w:t>
      </w:r>
      <w:r>
        <w:rPr>
          <w:szCs w:val="28"/>
        </w:rPr>
        <w:t xml:space="preserve"> thương của phép chia một số tự nhiên cho một số tự</w:t>
      </w:r>
      <w:r w:rsidR="00E1612B">
        <w:rPr>
          <w:szCs w:val="28"/>
        </w:rPr>
        <w:t xml:space="preserve"> nhiên (</w:t>
      </w:r>
      <w:r>
        <w:rPr>
          <w:szCs w:val="28"/>
        </w:rPr>
        <w:t xml:space="preserve">khác 0) </w:t>
      </w:r>
      <w:r w:rsidR="003F5D9B">
        <w:rPr>
          <w:szCs w:val="28"/>
        </w:rPr>
        <w:t xml:space="preserve">dưới dạng </w:t>
      </w:r>
      <w:r>
        <w:rPr>
          <w:szCs w:val="28"/>
        </w:rPr>
        <w:t>một phân số và ngược lại</w:t>
      </w:r>
      <w:r w:rsidR="003F5D9B">
        <w:rPr>
          <w:szCs w:val="28"/>
        </w:rPr>
        <w:t>. Vận dụng giải các bài tập, bài toán thực tế.</w:t>
      </w:r>
    </w:p>
    <w:p w:rsidR="00712B9D" w:rsidRDefault="00712B9D" w:rsidP="000F5657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át triển năng lực tư duy</w:t>
      </w:r>
      <w:r>
        <w:rPr>
          <w:szCs w:val="28"/>
        </w:rPr>
        <w:t>, giả</w:t>
      </w:r>
      <w:r w:rsidR="003F5D9B">
        <w:rPr>
          <w:szCs w:val="28"/>
        </w:rPr>
        <w:t xml:space="preserve">i </w:t>
      </w:r>
      <w:r>
        <w:rPr>
          <w:szCs w:val="28"/>
        </w:rPr>
        <w:t>quyết vấn đề và</w:t>
      </w:r>
      <w:r w:rsidRPr="000C5C42">
        <w:rPr>
          <w:szCs w:val="28"/>
        </w:rPr>
        <w:t xml:space="preserve"> lập luận </w:t>
      </w:r>
      <w:r w:rsidR="003F5D9B">
        <w:rPr>
          <w:szCs w:val="28"/>
        </w:rPr>
        <w:t xml:space="preserve">và giao </w:t>
      </w:r>
      <w:r>
        <w:rPr>
          <w:szCs w:val="28"/>
        </w:rPr>
        <w:t xml:space="preserve">tiếp </w:t>
      </w:r>
      <w:r w:rsidRPr="000C5C42">
        <w:rPr>
          <w:szCs w:val="28"/>
        </w:rPr>
        <w:t>toán học.</w:t>
      </w:r>
    </w:p>
    <w:p w:rsidR="00712B9D" w:rsidRPr="000C5C42" w:rsidRDefault="00712B9D" w:rsidP="000F5657">
      <w:pPr>
        <w:spacing w:line="264" w:lineRule="auto"/>
        <w:ind w:firstLine="360"/>
        <w:jc w:val="both"/>
        <w:rPr>
          <w:szCs w:val="28"/>
        </w:rPr>
      </w:pPr>
      <w:r>
        <w:rPr>
          <w:szCs w:val="28"/>
        </w:rPr>
        <w:t>- Vận dụng bài học vào thực tiễn.</w:t>
      </w:r>
    </w:p>
    <w:p w:rsidR="00712B9D" w:rsidRPr="004B7E7E" w:rsidRDefault="00712B9D" w:rsidP="000F5657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2. Năng lực chung.</w:t>
      </w:r>
    </w:p>
    <w:p w:rsidR="00712B9D" w:rsidRPr="00E1612B" w:rsidRDefault="00712B9D" w:rsidP="000F5657">
      <w:pPr>
        <w:spacing w:line="264" w:lineRule="auto"/>
        <w:ind w:firstLine="360"/>
        <w:jc w:val="both"/>
        <w:rPr>
          <w:spacing w:val="-6"/>
          <w:szCs w:val="28"/>
        </w:rPr>
      </w:pPr>
      <w:r w:rsidRPr="00E1612B">
        <w:rPr>
          <w:spacing w:val="-6"/>
          <w:szCs w:val="28"/>
        </w:rPr>
        <w:t>- Năng lực tự chủ, tự học: Biết tự giác học tập, làm bài tập và các nhiệm vụ được giao.</w:t>
      </w:r>
    </w:p>
    <w:p w:rsidR="00712B9D" w:rsidRPr="000C5C42" w:rsidRDefault="00712B9D" w:rsidP="000F5657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ải quyết vấn đề và sáng tạo: tham gia </w:t>
      </w:r>
      <w:r>
        <w:rPr>
          <w:szCs w:val="28"/>
        </w:rPr>
        <w:t xml:space="preserve">tốt </w:t>
      </w:r>
      <w:r w:rsidRPr="000C5C42">
        <w:rPr>
          <w:szCs w:val="28"/>
        </w:rPr>
        <w:t>trò chơi, vận dụng.</w:t>
      </w:r>
    </w:p>
    <w:p w:rsidR="00712B9D" w:rsidRPr="000C5C42" w:rsidRDefault="00712B9D" w:rsidP="000F5657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ao tiếp và hợp tác: </w:t>
      </w:r>
      <w:r>
        <w:rPr>
          <w:szCs w:val="28"/>
        </w:rPr>
        <w:t>Phát triển năng lực</w:t>
      </w:r>
      <w:r w:rsidRPr="000C5C42">
        <w:rPr>
          <w:szCs w:val="28"/>
        </w:rPr>
        <w:t xml:space="preserve"> </w:t>
      </w:r>
      <w:r>
        <w:rPr>
          <w:szCs w:val="28"/>
        </w:rPr>
        <w:t>giao tiếp trong hoạt động nhóm</w:t>
      </w:r>
      <w:r w:rsidRPr="000C5C42">
        <w:rPr>
          <w:szCs w:val="28"/>
        </w:rPr>
        <w:t>.</w:t>
      </w:r>
    </w:p>
    <w:p w:rsidR="00712B9D" w:rsidRPr="004B7E7E" w:rsidRDefault="00712B9D" w:rsidP="000F5657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3. Phẩm chất.</w:t>
      </w:r>
    </w:p>
    <w:p w:rsidR="00712B9D" w:rsidRPr="000C5C42" w:rsidRDefault="00712B9D" w:rsidP="000F5657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nhân ái: Có ý thức giúp đỡ lẫn nhau trong hoạt động nhóm để hoàn thành nhiệm vụ.</w:t>
      </w:r>
    </w:p>
    <w:p w:rsidR="00712B9D" w:rsidRPr="000C5C42" w:rsidRDefault="00712B9D" w:rsidP="00712B9D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chăm chỉ: Có ý thức tự giác học tập, trả lời câu hỏi; làm tốt các bài tập.</w:t>
      </w:r>
    </w:p>
    <w:p w:rsidR="00712B9D" w:rsidRPr="000C5C42" w:rsidRDefault="00712B9D" w:rsidP="00712B9D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Phẩm chất trách nhiệm: </w:t>
      </w:r>
      <w:r>
        <w:rPr>
          <w:szCs w:val="28"/>
        </w:rPr>
        <w:t>Biết g</w:t>
      </w:r>
      <w:r w:rsidRPr="000C5C42">
        <w:rPr>
          <w:szCs w:val="28"/>
        </w:rPr>
        <w:t>iữ trật tự, lắ</w:t>
      </w:r>
      <w:r>
        <w:rPr>
          <w:szCs w:val="28"/>
        </w:rPr>
        <w:t>ng nghe và</w:t>
      </w:r>
      <w:r w:rsidRPr="000C5C42">
        <w:rPr>
          <w:szCs w:val="28"/>
        </w:rPr>
        <w:t xml:space="preserve"> học tập nghiêm túc.</w:t>
      </w:r>
    </w:p>
    <w:p w:rsidR="00712B9D" w:rsidRPr="00F27F36" w:rsidRDefault="00712B9D" w:rsidP="00712B9D">
      <w:pPr>
        <w:spacing w:before="120" w:line="264" w:lineRule="auto"/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I. ĐỒ DÙNG DẠY HỌ</w:t>
      </w:r>
      <w:r>
        <w:rPr>
          <w:b/>
          <w:szCs w:val="28"/>
        </w:rPr>
        <w:t>C.</w:t>
      </w:r>
    </w:p>
    <w:p w:rsidR="00712B9D" w:rsidRPr="000C5C42" w:rsidRDefault="00712B9D" w:rsidP="00712B9D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Kế hoạch bài dạy, bài giảng Power point.</w:t>
      </w:r>
    </w:p>
    <w:p w:rsidR="00712B9D" w:rsidRPr="000C5C42" w:rsidRDefault="00712B9D" w:rsidP="00712B9D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lastRenderedPageBreak/>
        <w:t>- SGK và các thiết bị, học liệu phụ vụ cho tiết dạy.</w:t>
      </w:r>
    </w:p>
    <w:p w:rsidR="00712B9D" w:rsidRPr="00E00E97" w:rsidRDefault="00712B9D" w:rsidP="00712B9D">
      <w:pPr>
        <w:spacing w:before="120" w:line="264" w:lineRule="auto"/>
        <w:ind w:firstLine="360"/>
        <w:rPr>
          <w:b/>
          <w:szCs w:val="28"/>
        </w:rPr>
      </w:pPr>
      <w:r w:rsidRPr="00F27F36">
        <w:rPr>
          <w:b/>
          <w:szCs w:val="28"/>
        </w:rPr>
        <w:t>III. HOẠT ĐỘNG DẠY HỌC</w:t>
      </w:r>
      <w:r>
        <w:rPr>
          <w:b/>
          <w:szCs w:val="28"/>
        </w:rPr>
        <w:t>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6"/>
        <w:gridCol w:w="4518"/>
      </w:tblGrid>
      <w:tr w:rsidR="0038117C" w:rsidRPr="00E00E97" w:rsidTr="0038117C">
        <w:tc>
          <w:tcPr>
            <w:tcW w:w="5116" w:type="dxa"/>
            <w:tcBorders>
              <w:bottom w:val="dashed" w:sz="4" w:space="0" w:color="auto"/>
            </w:tcBorders>
          </w:tcPr>
          <w:p w:rsidR="00712B9D" w:rsidRPr="00E00E97" w:rsidRDefault="00712B9D" w:rsidP="00712B9D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giáo viên</w:t>
            </w:r>
          </w:p>
        </w:tc>
        <w:tc>
          <w:tcPr>
            <w:tcW w:w="4518" w:type="dxa"/>
            <w:tcBorders>
              <w:bottom w:val="dashed" w:sz="4" w:space="0" w:color="auto"/>
            </w:tcBorders>
          </w:tcPr>
          <w:p w:rsidR="00712B9D" w:rsidRPr="00E00E97" w:rsidRDefault="00712B9D" w:rsidP="00712B9D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học sinh</w:t>
            </w:r>
          </w:p>
        </w:tc>
      </w:tr>
      <w:tr w:rsidR="0038117C" w:rsidRPr="000C5C42" w:rsidTr="00C504CE">
        <w:tc>
          <w:tcPr>
            <w:tcW w:w="9634" w:type="dxa"/>
            <w:gridSpan w:val="2"/>
            <w:tcBorders>
              <w:bottom w:val="single" w:sz="4" w:space="0" w:color="auto"/>
            </w:tcBorders>
          </w:tcPr>
          <w:p w:rsidR="00712B9D" w:rsidRPr="0054718B" w:rsidRDefault="00712B9D" w:rsidP="00712B9D">
            <w:pPr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>1. Khởi động:</w:t>
            </w:r>
          </w:p>
          <w:p w:rsidR="00712B9D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- Mục tiêu:</w:t>
            </w:r>
            <w:r>
              <w:rPr>
                <w:szCs w:val="28"/>
              </w:rPr>
              <w:t xml:space="preserve"> 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+ Tạo không khí vui vẻ, khấn khởi trước giờ học.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+ Kiểm tra kiến thức đã học của học sinh ở bài trước.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- Cách tiến hành:</w:t>
            </w:r>
          </w:p>
        </w:tc>
      </w:tr>
      <w:tr w:rsidR="0038117C" w:rsidRPr="000C5C42" w:rsidTr="0038117C">
        <w:tc>
          <w:tcPr>
            <w:tcW w:w="5116" w:type="dxa"/>
            <w:tcBorders>
              <w:bottom w:val="dashed" w:sz="4" w:space="0" w:color="auto"/>
            </w:tcBorders>
          </w:tcPr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trò chơi để khởi động bài học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Viết thương của phép chia sau dưới dạng phân số. 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</w:t>
            </w:r>
            <w:r>
              <w:rPr>
                <w:szCs w:val="28"/>
              </w:rPr>
              <w:t>1</w:t>
            </w:r>
            <w:r w:rsidRPr="000C5C42">
              <w:rPr>
                <w:szCs w:val="28"/>
              </w:rPr>
              <w:t xml:space="preserve">:  </w:t>
            </w:r>
            <w:r>
              <w:rPr>
                <w:szCs w:val="28"/>
              </w:rPr>
              <w:t xml:space="preserve">21: 25 = 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 Câu 2</w:t>
            </w:r>
            <w:r w:rsidR="003F5D9B">
              <w:rPr>
                <w:szCs w:val="28"/>
              </w:rPr>
              <w:t>:</w:t>
            </w:r>
            <w:r>
              <w:rPr>
                <w:szCs w:val="28"/>
              </w:rPr>
              <w:t xml:space="preserve">  61: 69 = 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</w:t>
            </w:r>
            <w:r>
              <w:rPr>
                <w:szCs w:val="28"/>
              </w:rPr>
              <w:t>3</w:t>
            </w:r>
            <w:r w:rsidRPr="000C5C42">
              <w:rPr>
                <w:szCs w:val="28"/>
              </w:rPr>
              <w:t xml:space="preserve">: </w:t>
            </w:r>
            <w:r w:rsidR="003F5D9B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17 : 100 = </w:t>
            </w:r>
          </w:p>
          <w:p w:rsidR="00E1612B" w:rsidRDefault="00E1612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 Câu 4. Nêu mối quan hệ giữa phép chia số tự nhiên và phân số?</w:t>
            </w:r>
          </w:p>
          <w:p w:rsidR="00E90E26" w:rsidRDefault="00E90E26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E90E26" w:rsidRDefault="00E90E26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dẫn dắt vào bài mới</w:t>
            </w:r>
          </w:p>
        </w:tc>
        <w:tc>
          <w:tcPr>
            <w:tcW w:w="4518" w:type="dxa"/>
            <w:tcBorders>
              <w:bottom w:val="dashed" w:sz="4" w:space="0" w:color="auto"/>
            </w:tcBorders>
          </w:tcPr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trò chơi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+ Trả lời: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1180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="003F5D9B">
              <w:rPr>
                <w:szCs w:val="28"/>
              </w:rPr>
              <w:t xml:space="preserve">21 : 25 = </w:t>
            </w:r>
            <w:r w:rsidR="003F5D9B" w:rsidRPr="003F5D9B">
              <w:rPr>
                <w:position w:val="-24"/>
                <w:szCs w:val="28"/>
              </w:rPr>
              <w:object w:dxaOrig="360" w:dyaOrig="620">
                <v:shape id="_x0000_i1067" type="#_x0000_t75" style="width:18pt;height:31.2pt" o:ole="">
                  <v:imagedata r:id="rId82" o:title=""/>
                </v:shape>
                <o:OLEObject Type="Embed" ProgID="Equation.3" ShapeID="_x0000_i1067" DrawAspect="Content" ObjectID="_1752806987" r:id="rId83"/>
              </w:object>
            </w:r>
          </w:p>
          <w:p w:rsidR="003F5D9B" w:rsidRDefault="00712B9D" w:rsidP="003F5D9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="003F5D9B">
              <w:rPr>
                <w:szCs w:val="28"/>
              </w:rPr>
              <w:t xml:space="preserve">61 : 69 = </w:t>
            </w:r>
            <w:r w:rsidR="00E90E26" w:rsidRPr="003F5D9B">
              <w:rPr>
                <w:position w:val="-24"/>
                <w:szCs w:val="28"/>
              </w:rPr>
              <w:object w:dxaOrig="360" w:dyaOrig="620">
                <v:shape id="_x0000_i1068" type="#_x0000_t75" style="width:18pt;height:31.2pt" o:ole="">
                  <v:imagedata r:id="rId84" o:title=""/>
                </v:shape>
                <o:OLEObject Type="Embed" ProgID="Equation.3" ShapeID="_x0000_i1068" DrawAspect="Content" ObjectID="_1752806988" r:id="rId85"/>
              </w:object>
            </w:r>
          </w:p>
          <w:p w:rsidR="003F5D9B" w:rsidRDefault="003F5D9B" w:rsidP="003F5D9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17 : 100 = </w:t>
            </w:r>
            <w:r w:rsidR="00E90E26" w:rsidRPr="003F5D9B">
              <w:rPr>
                <w:position w:val="-24"/>
                <w:szCs w:val="28"/>
              </w:rPr>
              <w:object w:dxaOrig="440" w:dyaOrig="620">
                <v:shape id="_x0000_i1069" type="#_x0000_t75" style="width:22.2pt;height:31.2pt" o:ole="">
                  <v:imagedata r:id="rId86" o:title=""/>
                </v:shape>
                <o:OLEObject Type="Embed" ProgID="Equation.3" ShapeID="_x0000_i1069" DrawAspect="Content" ObjectID="_1752806989" r:id="rId87"/>
              </w:object>
            </w:r>
          </w:p>
          <w:p w:rsidR="00712B9D" w:rsidRDefault="00E1612B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Th</w:t>
            </w:r>
            <w:r w:rsidR="00E90E26">
              <w:rPr>
                <w:szCs w:val="28"/>
              </w:rPr>
              <w:t>ương của phép chia số tự nhiên cho số tự nhiên có thể viết dưới dạng phân số với tử số là số bị chia, mẫu số là số chia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.</w:t>
            </w:r>
          </w:p>
        </w:tc>
      </w:tr>
      <w:tr w:rsidR="0038117C" w:rsidRPr="000C5C42" w:rsidTr="00C504CE">
        <w:tc>
          <w:tcPr>
            <w:tcW w:w="9634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712B9D" w:rsidRPr="0054718B" w:rsidRDefault="00712B9D" w:rsidP="00712B9D">
            <w:pPr>
              <w:spacing w:line="288" w:lineRule="auto"/>
              <w:jc w:val="both"/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 xml:space="preserve">2. </w:t>
            </w:r>
            <w:r>
              <w:rPr>
                <w:b/>
                <w:szCs w:val="28"/>
              </w:rPr>
              <w:t>Luyện tập</w:t>
            </w:r>
          </w:p>
          <w:p w:rsidR="00712B9D" w:rsidRPr="000C5C42" w:rsidRDefault="00712B9D" w:rsidP="00712B9D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E90E26" w:rsidRPr="000C5C42" w:rsidRDefault="00712B9D" w:rsidP="00E90E26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 </w:t>
            </w:r>
            <w:r w:rsidR="00E90E26" w:rsidRPr="000C5C42">
              <w:rPr>
                <w:szCs w:val="28"/>
              </w:rPr>
              <w:t xml:space="preserve">- </w:t>
            </w:r>
            <w:r w:rsidR="00E90E26">
              <w:rPr>
                <w:szCs w:val="28"/>
              </w:rPr>
              <w:t>Củng cố về viết thương của phép chia một số tự nhiên cho một số tự</w:t>
            </w:r>
            <w:r w:rsidR="00E1612B">
              <w:rPr>
                <w:szCs w:val="28"/>
              </w:rPr>
              <w:t xml:space="preserve"> nhiên (khác 0)</w:t>
            </w:r>
            <w:r w:rsidR="00E90E26">
              <w:rPr>
                <w:szCs w:val="28"/>
              </w:rPr>
              <w:t xml:space="preserve"> dưới dạng một phân số và ngược lại. Vận dụng giải các bài tập, bài toán thực tế.</w:t>
            </w:r>
          </w:p>
          <w:p w:rsidR="00712B9D" w:rsidRPr="000C5C42" w:rsidRDefault="00712B9D" w:rsidP="00712B9D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38117C" w:rsidRPr="000C5C42" w:rsidTr="0038117C">
        <w:tc>
          <w:tcPr>
            <w:tcW w:w="5116" w:type="dxa"/>
            <w:tcBorders>
              <w:top w:val="dashed" w:sz="4" w:space="0" w:color="auto"/>
              <w:bottom w:val="dashed" w:sz="4" w:space="0" w:color="auto"/>
            </w:tcBorders>
          </w:tcPr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ài 1. </w:t>
            </w:r>
            <w:r w:rsidR="00E90E26">
              <w:rPr>
                <w:szCs w:val="28"/>
              </w:rPr>
              <w:t xml:space="preserve">Viết thương của phép chia sau dưới dạng phân số. </w:t>
            </w:r>
            <w:r w:rsidRPr="000C5C42">
              <w:rPr>
                <w:szCs w:val="28"/>
              </w:rPr>
              <w:t xml:space="preserve"> (Làm việc cá nhân)</w:t>
            </w:r>
            <w:r>
              <w:rPr>
                <w:szCs w:val="28"/>
              </w:rPr>
              <w:t xml:space="preserve">. </w:t>
            </w:r>
            <w:r w:rsidRPr="000C5C42">
              <w:rPr>
                <w:szCs w:val="28"/>
              </w:rPr>
              <w:t xml:space="preserve"> 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>quan sát Hỗ trợ HS còn lúng túng ho</w:t>
            </w:r>
            <w:r w:rsidR="00E1612B">
              <w:rPr>
                <w:szCs w:val="28"/>
              </w:rPr>
              <w:t>ặ</w:t>
            </w:r>
            <w:r>
              <w:rPr>
                <w:szCs w:val="28"/>
              </w:rPr>
              <w:t>c yếu</w:t>
            </w:r>
            <w:r w:rsidRPr="000C5C42">
              <w:rPr>
                <w:szCs w:val="28"/>
              </w:rPr>
              <w:t xml:space="preserve"> </w:t>
            </w:r>
          </w:p>
          <w:p w:rsidR="00712B9D" w:rsidRDefault="00712B9D" w:rsidP="00E90E26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a</w:t>
            </w:r>
            <w:r w:rsidR="00E90E26">
              <w:rPr>
                <w:szCs w:val="28"/>
              </w:rPr>
              <w:t>) Đã làm phần kiểm tra bài cũ</w:t>
            </w:r>
          </w:p>
          <w:p w:rsidR="00D175EB" w:rsidRDefault="00D175EB" w:rsidP="00E90E26">
            <w:pPr>
              <w:spacing w:line="264" w:lineRule="auto"/>
              <w:jc w:val="both"/>
              <w:rPr>
                <w:szCs w:val="28"/>
              </w:rPr>
            </w:pPr>
          </w:p>
          <w:p w:rsidR="00E90E26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="00E90E26">
              <w:rPr>
                <w:szCs w:val="28"/>
              </w:rPr>
              <w:t>9</w:t>
            </w:r>
            <w:r>
              <w:rPr>
                <w:szCs w:val="28"/>
              </w:rPr>
              <w:t xml:space="preserve"> : </w:t>
            </w:r>
            <w:r w:rsidR="00E90E26">
              <w:rPr>
                <w:szCs w:val="28"/>
              </w:rPr>
              <w:t>4;   51 : 7;    60 : 39 ;   200 : 163</w:t>
            </w:r>
          </w:p>
          <w:p w:rsidR="00712B9D" w:rsidRDefault="00712B9D" w:rsidP="0028716E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  <w:p w:rsidR="00D175EB" w:rsidRPr="000C5C42" w:rsidRDefault="00D175EB" w:rsidP="0028716E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 xml:space="preserve">- GV chụp bài làm đúng HS soi bài, </w:t>
            </w:r>
            <w:r w:rsidR="0028716E">
              <w:rPr>
                <w:szCs w:val="28"/>
              </w:rPr>
              <w:t xml:space="preserve"> </w:t>
            </w:r>
          </w:p>
          <w:p w:rsidR="00C504CE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28716E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Bài 2: </w:t>
            </w:r>
            <w:r w:rsidR="0028716E">
              <w:rPr>
                <w:szCs w:val="28"/>
              </w:rPr>
              <w:t>Chọn phân số thích hợp là thương của mỗi phép chia</w:t>
            </w:r>
            <w:r w:rsidRPr="000C5C42">
              <w:rPr>
                <w:szCs w:val="28"/>
              </w:rPr>
              <w:t xml:space="preserve">? (Làm việc </w:t>
            </w:r>
            <w:r w:rsidR="009220BD">
              <w:rPr>
                <w:szCs w:val="28"/>
              </w:rPr>
              <w:t>cá nhân</w:t>
            </w:r>
            <w:r w:rsidRPr="000C5C42">
              <w:rPr>
                <w:szCs w:val="28"/>
              </w:rPr>
              <w:t>)</w:t>
            </w:r>
          </w:p>
          <w:p w:rsidR="00712B9D" w:rsidRPr="000C5C42" w:rsidRDefault="00E1612B" w:rsidP="00C504CE">
            <w:pPr>
              <w:spacing w:line="264" w:lineRule="auto"/>
              <w:ind w:right="-47"/>
              <w:jc w:val="both"/>
              <w:rPr>
                <w:szCs w:val="28"/>
              </w:rPr>
            </w:pPr>
            <w:r w:rsidRPr="00E1612B">
              <w:rPr>
                <w:noProof/>
                <w:szCs w:val="28"/>
              </w:rPr>
              <w:drawing>
                <wp:inline distT="0" distB="0" distL="0" distR="0">
                  <wp:extent cx="3110713" cy="1631950"/>
                  <wp:effectExtent l="0" t="0" r="0" b="6350"/>
                  <wp:docPr id="4" name="Picture 4" descr="C:\Users\HP\Pictures\Screenshots\Screenshot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C:\Users\HP\Pictures\Screenshots\Screenshot (1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004" t="23494" r="24404" b="21839"/>
                          <a:stretch/>
                        </pic:blipFill>
                        <pic:spPr bwMode="auto">
                          <a:xfrm>
                            <a:off x="0" y="0"/>
                            <a:ext cx="3191244" cy="1674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5D6CCC" w:rsidRPr="000C5C42" w:rsidRDefault="005D6CCC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 bài làm hoàn chỉnh, nhận xét các hình vẽ vừa được nối?</w:t>
            </w:r>
          </w:p>
          <w:p w:rsidR="00712B9D" w:rsidRDefault="005D6CCC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712B9D" w:rsidRPr="000C5C42">
              <w:rPr>
                <w:szCs w:val="28"/>
              </w:rPr>
              <w:t xml:space="preserve">Bài 3: </w:t>
            </w:r>
            <w:r>
              <w:rPr>
                <w:szCs w:val="28"/>
              </w:rPr>
              <w:t>Số</w:t>
            </w:r>
            <w:r w:rsidR="00712B9D" w:rsidRPr="000C5C42">
              <w:rPr>
                <w:szCs w:val="28"/>
              </w:rPr>
              <w:t xml:space="preserve">? (Làm việc nhóm </w:t>
            </w:r>
            <w:r w:rsidR="009220BD">
              <w:rPr>
                <w:szCs w:val="28"/>
              </w:rPr>
              <w:t>2</w:t>
            </w:r>
            <w:r w:rsidR="00712B9D" w:rsidRPr="000C5C42">
              <w:rPr>
                <w:szCs w:val="28"/>
              </w:rPr>
              <w:t xml:space="preserve">) </w:t>
            </w:r>
          </w:p>
          <w:p w:rsidR="009220BD" w:rsidRDefault="009220B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Yêu cầu HS quan sát mẫu</w:t>
            </w:r>
          </w:p>
          <w:p w:rsidR="009220BD" w:rsidRDefault="009220B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hiểu mẫu như thế nào?</w:t>
            </w:r>
          </w:p>
          <w:p w:rsidR="009220BD" w:rsidRPr="000C5C42" w:rsidRDefault="009220B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làm rõ hơn:  4 gói kẹo có cân nặ</w:t>
            </w:r>
            <w:r w:rsidR="007E651D">
              <w:rPr>
                <w:szCs w:val="28"/>
              </w:rPr>
              <w:t>ng 1kg, muốn</w:t>
            </w:r>
            <w:r>
              <w:rPr>
                <w:szCs w:val="28"/>
              </w:rPr>
              <w:t xml:space="preserve"> biết túi nặng bao nhiêu ta chỉ lấy 1 kg chia đều vào 4 túi</w:t>
            </w:r>
            <w:r w:rsidR="007E651D">
              <w:rPr>
                <w:szCs w:val="28"/>
              </w:rPr>
              <w:t xml:space="preserve">, tìm được cân nặng của 1 túi: 1 kg  : 4 = </w:t>
            </w:r>
            <w:r w:rsidR="007E651D" w:rsidRPr="009220BD">
              <w:rPr>
                <w:position w:val="-24"/>
                <w:szCs w:val="28"/>
              </w:rPr>
              <w:object w:dxaOrig="240" w:dyaOrig="620">
                <v:shape id="_x0000_i1070" type="#_x0000_t75" style="width:12pt;height:31.2pt" o:ole="">
                  <v:imagedata r:id="rId89" o:title=""/>
                </v:shape>
                <o:OLEObject Type="Embed" ProgID="Equation.3" ShapeID="_x0000_i1070" DrawAspect="Content" ObjectID="_1752806990" r:id="rId90"/>
              </w:object>
            </w:r>
            <w:r w:rsidR="007E651D">
              <w:rPr>
                <w:szCs w:val="28"/>
              </w:rPr>
              <w:t>kg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cho HS làm theo nhóm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mời các nhóm trình bày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Mời các nhóm khác nhận xét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>
              <w:rPr>
                <w:szCs w:val="28"/>
              </w:rPr>
              <w:t>n xét chung, tuyên dương.</w:t>
            </w:r>
          </w:p>
          <w:p w:rsidR="00C504CE" w:rsidRDefault="00C504CE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C504CE" w:rsidRDefault="00C504CE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E651D" w:rsidRDefault="007E651D" w:rsidP="007E651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Bài </w:t>
            </w:r>
            <w:r>
              <w:rPr>
                <w:szCs w:val="28"/>
              </w:rPr>
              <w:t>4</w:t>
            </w:r>
            <w:r w:rsidRPr="000C5C42">
              <w:rPr>
                <w:szCs w:val="28"/>
              </w:rPr>
              <w:t xml:space="preserve">: </w:t>
            </w:r>
            <w:r>
              <w:rPr>
                <w:szCs w:val="28"/>
              </w:rPr>
              <w:t>Chọn số đo thích hợp với cách đọc số đo đó?</w:t>
            </w:r>
            <w:r w:rsidRPr="000C5C42">
              <w:rPr>
                <w:szCs w:val="28"/>
              </w:rPr>
              <w:t xml:space="preserve"> (Làm việc </w:t>
            </w:r>
            <w:r>
              <w:rPr>
                <w:szCs w:val="28"/>
              </w:rPr>
              <w:t>cá nhân</w:t>
            </w:r>
            <w:r w:rsidRPr="000C5C42">
              <w:rPr>
                <w:szCs w:val="28"/>
              </w:rPr>
              <w:t xml:space="preserve">) </w:t>
            </w:r>
          </w:p>
          <w:p w:rsidR="007E651D" w:rsidRDefault="007E651D" w:rsidP="007E651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 Yêu cầu HS suy nghĩ làm bài</w:t>
            </w:r>
          </w:p>
          <w:p w:rsidR="00B657FD" w:rsidRDefault="00B657FD" w:rsidP="007E651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chụp bài làm đúng, soi trên màn hình</w:t>
            </w:r>
          </w:p>
          <w:p w:rsidR="00B657FD" w:rsidRDefault="00B657FD" w:rsidP="007E651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tuyên dương</w:t>
            </w:r>
          </w:p>
          <w:p w:rsidR="00B657FD" w:rsidRDefault="00B657FD" w:rsidP="00B657F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Bài </w:t>
            </w:r>
            <w:r>
              <w:rPr>
                <w:szCs w:val="28"/>
              </w:rPr>
              <w:t>5</w:t>
            </w:r>
            <w:r w:rsidRPr="000C5C42">
              <w:rPr>
                <w:szCs w:val="28"/>
              </w:rPr>
              <w:t xml:space="preserve">: </w:t>
            </w:r>
            <w:r>
              <w:rPr>
                <w:szCs w:val="28"/>
              </w:rPr>
              <w:t>Tìm phân số thích hợp theo mẫu?</w:t>
            </w:r>
            <w:r w:rsidRPr="000C5C42">
              <w:rPr>
                <w:szCs w:val="28"/>
              </w:rPr>
              <w:t xml:space="preserve"> (Làm việc </w:t>
            </w:r>
            <w:r>
              <w:rPr>
                <w:szCs w:val="28"/>
              </w:rPr>
              <w:t>nhóm 4 hoặc 5</w:t>
            </w:r>
            <w:r w:rsidRPr="000C5C42">
              <w:rPr>
                <w:szCs w:val="28"/>
              </w:rPr>
              <w:t xml:space="preserve">) </w:t>
            </w:r>
          </w:p>
          <w:p w:rsidR="0038117C" w:rsidRDefault="00B657FD" w:rsidP="00B657F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 Yêu cầu HS suy nghĩ làm bài</w:t>
            </w:r>
          </w:p>
          <w:p w:rsidR="00B657FD" w:rsidRDefault="0038117C" w:rsidP="00B657FD">
            <w:pPr>
              <w:spacing w:line="264" w:lineRule="auto"/>
              <w:jc w:val="both"/>
              <w:rPr>
                <w:szCs w:val="28"/>
              </w:rPr>
            </w:pPr>
            <w:r w:rsidRPr="0038117C">
              <w:rPr>
                <w:noProof/>
                <w:szCs w:val="28"/>
              </w:rPr>
              <w:lastRenderedPageBreak/>
              <w:drawing>
                <wp:inline distT="0" distB="0" distL="0" distR="0">
                  <wp:extent cx="3060700" cy="1384300"/>
                  <wp:effectExtent l="0" t="0" r="6350" b="6350"/>
                  <wp:docPr id="1" name="Picture 1" descr="C:\Users\HP\Pictures\Screenshots\Screenshot (2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C:\Users\HP\Pictures\Screenshots\Screenshot (2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517" t="14364" r="6176" b="13705"/>
                          <a:stretch/>
                        </pic:blipFill>
                        <pic:spPr bwMode="auto">
                          <a:xfrm>
                            <a:off x="0" y="0"/>
                            <a:ext cx="3069013" cy="1388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22C38" w:rsidRDefault="00822C38" w:rsidP="00822C38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chụp bài làm đúng, soi trên màn hình</w:t>
            </w:r>
          </w:p>
          <w:p w:rsidR="00822C38" w:rsidRPr="000C5C42" w:rsidRDefault="00822C38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tuyên dương</w:t>
            </w:r>
          </w:p>
        </w:tc>
        <w:tc>
          <w:tcPr>
            <w:tcW w:w="4518" w:type="dxa"/>
            <w:tcBorders>
              <w:top w:val="dashed" w:sz="4" w:space="0" w:color="auto"/>
              <w:bottom w:val="dashed" w:sz="4" w:space="0" w:color="auto"/>
            </w:tcBorders>
          </w:tcPr>
          <w:p w:rsidR="00E90E26" w:rsidRDefault="00E90E26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vận dụng bài học để làm</w:t>
            </w:r>
            <w:r w:rsidR="00E90E26">
              <w:rPr>
                <w:szCs w:val="28"/>
              </w:rPr>
              <w:t xml:space="preserve"> nháp</w:t>
            </w:r>
            <w:r>
              <w:rPr>
                <w:szCs w:val="28"/>
              </w:rPr>
              <w:t>.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C504CE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nêu theo dãy bài làm, mỗi em đọc 1 phép tính: </w:t>
            </w:r>
            <w:r w:rsidR="00E90E26">
              <w:rPr>
                <w:szCs w:val="28"/>
              </w:rPr>
              <w:t>9</w:t>
            </w:r>
            <w:r>
              <w:rPr>
                <w:szCs w:val="28"/>
              </w:rPr>
              <w:t xml:space="preserve">: </w:t>
            </w:r>
            <w:r w:rsidR="00E90E26">
              <w:rPr>
                <w:szCs w:val="28"/>
              </w:rPr>
              <w:t>4</w:t>
            </w:r>
            <w:r>
              <w:rPr>
                <w:szCs w:val="28"/>
              </w:rPr>
              <w:t xml:space="preserve"> = </w:t>
            </w:r>
            <w:r w:rsidR="00E90E26" w:rsidRPr="002D36F6">
              <w:rPr>
                <w:position w:val="-24"/>
                <w:szCs w:val="28"/>
              </w:rPr>
              <w:object w:dxaOrig="240" w:dyaOrig="620">
                <v:shape id="_x0000_i1071" type="#_x0000_t75" style="width:12pt;height:31.2pt" o:ole="">
                  <v:imagedata r:id="rId92" o:title=""/>
                </v:shape>
                <o:OLEObject Type="Embed" ProgID="Equation.3" ShapeID="_x0000_i1071" DrawAspect="Content" ObjectID="_1752806991" r:id="rId93"/>
              </w:object>
            </w:r>
            <w:r>
              <w:rPr>
                <w:szCs w:val="28"/>
              </w:rPr>
              <w:t xml:space="preserve">; </w:t>
            </w:r>
            <w:r w:rsidR="00E90E26">
              <w:rPr>
                <w:szCs w:val="28"/>
              </w:rPr>
              <w:t xml:space="preserve"> </w:t>
            </w:r>
          </w:p>
          <w:p w:rsidR="00C504CE" w:rsidRDefault="00E90E26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5</w:t>
            </w:r>
            <w:r w:rsidR="00712B9D">
              <w:rPr>
                <w:szCs w:val="28"/>
              </w:rPr>
              <w:t xml:space="preserve">1 : </w:t>
            </w:r>
            <w:r>
              <w:rPr>
                <w:szCs w:val="28"/>
              </w:rPr>
              <w:t>7</w:t>
            </w:r>
            <w:r w:rsidR="00712B9D">
              <w:rPr>
                <w:szCs w:val="28"/>
              </w:rPr>
              <w:t xml:space="preserve"> = </w:t>
            </w:r>
            <w:r w:rsidRPr="00E90E26">
              <w:rPr>
                <w:position w:val="-30"/>
                <w:szCs w:val="28"/>
              </w:rPr>
              <w:object w:dxaOrig="499" w:dyaOrig="680">
                <v:shape id="_x0000_i1072" type="#_x0000_t75" style="width:25.2pt;height:34.2pt" o:ole="">
                  <v:imagedata r:id="rId94" o:title=""/>
                </v:shape>
                <o:OLEObject Type="Embed" ProgID="Equation.3" ShapeID="_x0000_i1072" DrawAspect="Content" ObjectID="_1752806992" r:id="rId95"/>
              </w:object>
            </w:r>
            <w:r>
              <w:rPr>
                <w:szCs w:val="28"/>
              </w:rPr>
              <w:t xml:space="preserve">60 : 39 =  </w:t>
            </w:r>
            <w:r w:rsidRPr="00E90E26">
              <w:rPr>
                <w:position w:val="-24"/>
                <w:szCs w:val="28"/>
              </w:rPr>
              <w:object w:dxaOrig="360" w:dyaOrig="620">
                <v:shape id="_x0000_i1073" type="#_x0000_t75" style="width:18pt;height:31.2pt" o:ole="">
                  <v:imagedata r:id="rId96" o:title=""/>
                </v:shape>
                <o:OLEObject Type="Embed" ProgID="Equation.3" ShapeID="_x0000_i1073" DrawAspect="Content" ObjectID="_1752806993" r:id="rId97"/>
              </w:object>
            </w:r>
            <w:r>
              <w:rPr>
                <w:szCs w:val="28"/>
              </w:rPr>
              <w:t xml:space="preserve">  </w:t>
            </w:r>
            <w:r w:rsidR="0028716E">
              <w:rPr>
                <w:szCs w:val="28"/>
              </w:rPr>
              <w:t xml:space="preserve">; </w:t>
            </w:r>
          </w:p>
          <w:p w:rsidR="00712B9D" w:rsidRPr="002D36F6" w:rsidRDefault="00E90E26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200 : 163 = </w:t>
            </w:r>
            <w:r w:rsidR="0028716E" w:rsidRPr="002D36F6">
              <w:rPr>
                <w:position w:val="-24"/>
                <w:szCs w:val="28"/>
              </w:rPr>
              <w:object w:dxaOrig="480" w:dyaOrig="620">
                <v:shape id="_x0000_i1074" type="#_x0000_t75" style="width:24pt;height:31.2pt" o:ole="">
                  <v:imagedata r:id="rId98" o:title=""/>
                </v:shape>
                <o:OLEObject Type="Embed" ProgID="Equation.3" ShapeID="_x0000_i1074" DrawAspect="Content" ObjectID="_1752806994" r:id="rId99"/>
              </w:object>
            </w:r>
          </w:p>
          <w:p w:rsidR="00712B9D" w:rsidRDefault="00712B9D" w:rsidP="00712B9D">
            <w:pPr>
              <w:spacing w:line="264" w:lineRule="auto"/>
              <w:jc w:val="both"/>
              <w:rPr>
                <w:spacing w:val="-4"/>
                <w:szCs w:val="28"/>
              </w:rPr>
            </w:pPr>
            <w:r w:rsidRPr="00C504CE">
              <w:rPr>
                <w:spacing w:val="-4"/>
                <w:szCs w:val="28"/>
              </w:rPr>
              <w:t>- HS quan sát, đối chiếu, sửa sai nế</w:t>
            </w:r>
            <w:r w:rsidR="00C504CE" w:rsidRPr="00C504CE">
              <w:rPr>
                <w:spacing w:val="-4"/>
                <w:szCs w:val="28"/>
              </w:rPr>
              <w:t>u có</w:t>
            </w:r>
          </w:p>
          <w:p w:rsidR="00D175EB" w:rsidRPr="00C504CE" w:rsidRDefault="00D175EB" w:rsidP="00712B9D">
            <w:pPr>
              <w:spacing w:line="264" w:lineRule="auto"/>
              <w:jc w:val="both"/>
              <w:rPr>
                <w:spacing w:val="-4"/>
                <w:szCs w:val="28"/>
              </w:rPr>
            </w:pP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 yêu cầu bài 2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nêu và giải thích</w:t>
            </w:r>
          </w:p>
          <w:p w:rsidR="005D6CCC" w:rsidRDefault="005D6CCC" w:rsidP="005D6CC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chữa bài bằng cách nối trên màn hình</w:t>
            </w:r>
          </w:p>
          <w:p w:rsidR="005D6CCC" w:rsidRDefault="005D6CCC" w:rsidP="005D6CCC">
            <w:pPr>
              <w:spacing w:line="264" w:lineRule="auto"/>
              <w:jc w:val="both"/>
              <w:rPr>
                <w:szCs w:val="28"/>
              </w:rPr>
            </w:pPr>
          </w:p>
          <w:p w:rsidR="005D6CCC" w:rsidRDefault="005D6CCC" w:rsidP="005D6CCC">
            <w:pPr>
              <w:spacing w:line="264" w:lineRule="auto"/>
              <w:jc w:val="both"/>
              <w:rPr>
                <w:szCs w:val="28"/>
              </w:rPr>
            </w:pPr>
            <w:r w:rsidRPr="005D6CCC">
              <w:rPr>
                <w:szCs w:val="28"/>
              </w:rPr>
              <w:t>-</w:t>
            </w:r>
            <w:r>
              <w:rPr>
                <w:szCs w:val="28"/>
              </w:rPr>
              <w:t xml:space="preserve"> Mỗ</w:t>
            </w:r>
            <w:r w:rsidR="00E1612B">
              <w:rPr>
                <w:szCs w:val="28"/>
              </w:rPr>
              <w:t>i phép chia (</w:t>
            </w:r>
            <w:r>
              <w:rPr>
                <w:szCs w:val="28"/>
              </w:rPr>
              <w:t>con vật) được nối phân số</w:t>
            </w:r>
            <w:r w:rsidR="00E1612B">
              <w:rPr>
                <w:szCs w:val="28"/>
              </w:rPr>
              <w:t xml:space="preserve"> (</w:t>
            </w:r>
            <w:r>
              <w:rPr>
                <w:szCs w:val="28"/>
              </w:rPr>
              <w:t>món ăn) yêu thích của con vật đó</w:t>
            </w:r>
          </w:p>
          <w:p w:rsidR="00C504CE" w:rsidRDefault="005D6CCC" w:rsidP="005D6CC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Thỏ thích ăn cà rốt, khỉ ăn chuối, sóc ăn hạt dẻ, trâu ăn cỏ.</w:t>
            </w:r>
          </w:p>
          <w:p w:rsidR="009220BD" w:rsidRDefault="009220BD" w:rsidP="005D6CC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 mẫu, tìm hiểu</w:t>
            </w:r>
          </w:p>
          <w:p w:rsidR="009220BD" w:rsidRPr="00D175EB" w:rsidRDefault="009220BD" w:rsidP="005D6CCC">
            <w:pPr>
              <w:spacing w:line="264" w:lineRule="auto"/>
              <w:jc w:val="both"/>
              <w:rPr>
                <w:spacing w:val="-6"/>
                <w:szCs w:val="28"/>
              </w:rPr>
            </w:pPr>
            <w:r w:rsidRPr="00D175EB">
              <w:rPr>
                <w:spacing w:val="-6"/>
                <w:szCs w:val="28"/>
              </w:rPr>
              <w:t>- Đĩa cân thăng bằng, 4 hộp kẹo cân nặ</w:t>
            </w:r>
            <w:r w:rsidR="007E651D" w:rsidRPr="00D175EB">
              <w:rPr>
                <w:spacing w:val="-6"/>
                <w:szCs w:val="28"/>
              </w:rPr>
              <w:t>ng 1 kg.</w:t>
            </w:r>
            <w:r w:rsidRPr="00D175EB">
              <w:rPr>
                <w:spacing w:val="-6"/>
                <w:szCs w:val="28"/>
              </w:rPr>
              <w:t>1 hộp kẹo nặng 1</w:t>
            </w:r>
            <w:r w:rsidR="007E651D" w:rsidRPr="00D175EB">
              <w:rPr>
                <w:spacing w:val="-6"/>
                <w:szCs w:val="28"/>
              </w:rPr>
              <w:t>kg</w:t>
            </w:r>
            <w:r w:rsidRPr="00D175EB">
              <w:rPr>
                <w:spacing w:val="-6"/>
                <w:szCs w:val="28"/>
              </w:rPr>
              <w:t xml:space="preserve"> : 4 = </w:t>
            </w:r>
            <w:r w:rsidRPr="00D175EB">
              <w:rPr>
                <w:spacing w:val="-6"/>
                <w:position w:val="-24"/>
                <w:szCs w:val="28"/>
              </w:rPr>
              <w:object w:dxaOrig="240" w:dyaOrig="620">
                <v:shape id="_x0000_i1075" type="#_x0000_t75" style="width:12pt;height:31.2pt" o:ole="">
                  <v:imagedata r:id="rId89" o:title=""/>
                </v:shape>
                <o:OLEObject Type="Embed" ProgID="Equation.3" ShapeID="_x0000_i1075" DrawAspect="Content" ObjectID="_1752806995" r:id="rId100"/>
              </w:object>
            </w:r>
            <w:r w:rsidRPr="00D175EB">
              <w:rPr>
                <w:spacing w:val="-6"/>
                <w:szCs w:val="28"/>
              </w:rPr>
              <w:t>kg</w:t>
            </w:r>
          </w:p>
          <w:p w:rsidR="00C504CE" w:rsidRDefault="00C504CE" w:rsidP="005D6CCC">
            <w:pPr>
              <w:spacing w:line="264" w:lineRule="auto"/>
              <w:jc w:val="both"/>
              <w:rPr>
                <w:spacing w:val="-4"/>
                <w:szCs w:val="28"/>
              </w:rPr>
            </w:pPr>
          </w:p>
          <w:p w:rsidR="00C504CE" w:rsidRDefault="00C504CE" w:rsidP="005D6CCC">
            <w:pPr>
              <w:spacing w:line="264" w:lineRule="auto"/>
              <w:jc w:val="both"/>
              <w:rPr>
                <w:spacing w:val="-4"/>
                <w:szCs w:val="28"/>
              </w:rPr>
            </w:pPr>
          </w:p>
          <w:p w:rsidR="007E651D" w:rsidRDefault="007E651D" w:rsidP="005D6CCC">
            <w:pPr>
              <w:spacing w:line="264" w:lineRule="auto"/>
              <w:jc w:val="both"/>
              <w:rPr>
                <w:spacing w:val="-4"/>
                <w:szCs w:val="28"/>
              </w:rPr>
            </w:pPr>
          </w:p>
          <w:p w:rsidR="007E651D" w:rsidRDefault="007E651D" w:rsidP="005D6CCC">
            <w:pPr>
              <w:spacing w:line="264" w:lineRule="auto"/>
              <w:jc w:val="both"/>
              <w:rPr>
                <w:spacing w:val="-4"/>
                <w:szCs w:val="28"/>
              </w:rPr>
            </w:pPr>
            <w:r>
              <w:rPr>
                <w:spacing w:val="-4"/>
                <w:szCs w:val="28"/>
              </w:rPr>
              <w:t>- HS làm việc nhóm</w:t>
            </w:r>
          </w:p>
          <w:p w:rsidR="009220BD" w:rsidRPr="00C504CE" w:rsidRDefault="007E651D" w:rsidP="00C504CE">
            <w:pPr>
              <w:spacing w:line="264" w:lineRule="auto"/>
              <w:jc w:val="both"/>
              <w:rPr>
                <w:spacing w:val="-6"/>
                <w:szCs w:val="28"/>
              </w:rPr>
            </w:pPr>
            <w:r>
              <w:rPr>
                <w:spacing w:val="-4"/>
                <w:szCs w:val="28"/>
              </w:rPr>
              <w:t xml:space="preserve">- </w:t>
            </w:r>
            <w:r w:rsidRPr="00822C38">
              <w:rPr>
                <w:spacing w:val="-6"/>
                <w:szCs w:val="28"/>
              </w:rPr>
              <w:t xml:space="preserve">Đại diện nêu từng phần: a) Cân hai túi gạo như nhau, mỗi túi gạo cân nặng </w:t>
            </w:r>
            <w:r w:rsidRPr="00822C38">
              <w:rPr>
                <w:spacing w:val="-6"/>
                <w:position w:val="-24"/>
                <w:szCs w:val="28"/>
              </w:rPr>
              <w:object w:dxaOrig="240" w:dyaOrig="620">
                <v:shape id="_x0000_i1076" type="#_x0000_t75" style="width:12pt;height:31.2pt" o:ole="">
                  <v:imagedata r:id="rId101" o:title=""/>
                </v:shape>
                <o:OLEObject Type="Embed" ProgID="Equation.3" ShapeID="_x0000_i1076" DrawAspect="Content" ObjectID="_1752806996" r:id="rId102"/>
              </w:object>
            </w:r>
            <w:r w:rsidR="00C504CE">
              <w:rPr>
                <w:spacing w:val="-6"/>
                <w:szCs w:val="28"/>
              </w:rPr>
              <w:t xml:space="preserve">kg </w:t>
            </w:r>
            <w:r>
              <w:rPr>
                <w:szCs w:val="28"/>
              </w:rPr>
              <w:t xml:space="preserve">b). Rót hết 8 l nước được được đầy 5 ca như nhau. Mỗi ca có </w:t>
            </w:r>
            <w:r w:rsidRPr="007E651D">
              <w:rPr>
                <w:position w:val="-24"/>
                <w:szCs w:val="28"/>
              </w:rPr>
              <w:object w:dxaOrig="220" w:dyaOrig="620">
                <v:shape id="_x0000_i1077" type="#_x0000_t75" style="width:10.8pt;height:31.2pt" o:ole="">
                  <v:imagedata r:id="rId103" o:title=""/>
                </v:shape>
                <o:OLEObject Type="Embed" ProgID="Equation.3" ShapeID="_x0000_i1077" DrawAspect="Content" ObjectID="_1752806997" r:id="rId104"/>
              </w:object>
            </w:r>
            <w:r>
              <w:rPr>
                <w:szCs w:val="28"/>
              </w:rPr>
              <w:t>l nước.</w:t>
            </w:r>
          </w:p>
          <w:p w:rsidR="007E651D" w:rsidRDefault="007E651D" w:rsidP="009220BD">
            <w:pPr>
              <w:rPr>
                <w:szCs w:val="28"/>
              </w:rPr>
            </w:pPr>
            <w:r>
              <w:rPr>
                <w:szCs w:val="28"/>
              </w:rPr>
              <w:t>- HS đọc yêu cầu</w:t>
            </w:r>
          </w:p>
          <w:p w:rsidR="009220BD" w:rsidRDefault="007E651D" w:rsidP="009220BD">
            <w:pPr>
              <w:rPr>
                <w:szCs w:val="28"/>
              </w:rPr>
            </w:pPr>
            <w:r>
              <w:rPr>
                <w:szCs w:val="28"/>
              </w:rPr>
              <w:t>- HS suy nghĩ làm bài</w:t>
            </w:r>
          </w:p>
          <w:p w:rsidR="00B657FD" w:rsidRDefault="00B657FD" w:rsidP="009220BD">
            <w:pPr>
              <w:rPr>
                <w:szCs w:val="28"/>
              </w:rPr>
            </w:pPr>
            <w:r>
              <w:rPr>
                <w:szCs w:val="28"/>
              </w:rPr>
              <w:t>- HS quan sát, sửa sai nếu có</w:t>
            </w:r>
          </w:p>
          <w:p w:rsidR="00822C38" w:rsidRDefault="00B657FD" w:rsidP="009220BD">
            <w:pPr>
              <w:rPr>
                <w:szCs w:val="28"/>
              </w:rPr>
            </w:pPr>
            <w:r>
              <w:rPr>
                <w:szCs w:val="28"/>
              </w:rPr>
              <w:t>- Cả lớp đọc các phân số đó</w:t>
            </w:r>
          </w:p>
          <w:p w:rsidR="00822C38" w:rsidRDefault="00822C38" w:rsidP="009220BD">
            <w:pPr>
              <w:rPr>
                <w:szCs w:val="28"/>
              </w:rPr>
            </w:pPr>
            <w:r>
              <w:rPr>
                <w:szCs w:val="28"/>
              </w:rPr>
              <w:t xml:space="preserve">- HS đọc yêu cầu bài tập và quan sát </w:t>
            </w:r>
          </w:p>
          <w:p w:rsidR="00822C38" w:rsidRDefault="00822C38" w:rsidP="009220BD">
            <w:pPr>
              <w:rPr>
                <w:szCs w:val="28"/>
              </w:rPr>
            </w:pPr>
            <w:r>
              <w:rPr>
                <w:szCs w:val="28"/>
              </w:rPr>
              <w:t>- HS làm việc nhóm 4 theo phân công</w:t>
            </w:r>
          </w:p>
          <w:p w:rsidR="00822C38" w:rsidRDefault="00822C38" w:rsidP="009220BD">
            <w:pPr>
              <w:rPr>
                <w:szCs w:val="28"/>
              </w:rPr>
            </w:pPr>
            <w:r>
              <w:rPr>
                <w:szCs w:val="28"/>
              </w:rPr>
              <w:t>- HS tr</w:t>
            </w:r>
            <w:r w:rsidR="00821B6A">
              <w:rPr>
                <w:szCs w:val="28"/>
              </w:rPr>
              <w:t xml:space="preserve">ình </w:t>
            </w:r>
            <w:r>
              <w:rPr>
                <w:szCs w:val="28"/>
              </w:rPr>
              <w:t>bày và chia sẻ cách làm</w:t>
            </w:r>
          </w:p>
          <w:p w:rsidR="009220BD" w:rsidRDefault="00821B6A" w:rsidP="00821B6A">
            <w:pPr>
              <w:rPr>
                <w:szCs w:val="28"/>
              </w:rPr>
            </w:pPr>
            <w:r>
              <w:rPr>
                <w:szCs w:val="28"/>
              </w:rPr>
              <w:t>a) AD =</w:t>
            </w:r>
            <w:r w:rsidR="00822C38" w:rsidRPr="00822C38">
              <w:rPr>
                <w:position w:val="-24"/>
                <w:szCs w:val="28"/>
              </w:rPr>
              <w:object w:dxaOrig="240" w:dyaOrig="620">
                <v:shape id="_x0000_i1078" type="#_x0000_t75" style="width:12pt;height:31.2pt" o:ole="">
                  <v:imagedata r:id="rId105" o:title=""/>
                </v:shape>
                <o:OLEObject Type="Embed" ProgID="Equation.3" ShapeID="_x0000_i1078" DrawAspect="Content" ObjectID="_1752806998" r:id="rId106"/>
              </w:object>
            </w:r>
            <w:r w:rsidR="00822C38">
              <w:rPr>
                <w:szCs w:val="28"/>
              </w:rPr>
              <w:t xml:space="preserve">AB; </w:t>
            </w:r>
            <w:r>
              <w:rPr>
                <w:szCs w:val="28"/>
              </w:rPr>
              <w:t xml:space="preserve"> AE = </w:t>
            </w:r>
            <w:r w:rsidR="00822C38" w:rsidRPr="00822C38">
              <w:rPr>
                <w:position w:val="-24"/>
                <w:szCs w:val="28"/>
              </w:rPr>
              <w:object w:dxaOrig="220" w:dyaOrig="620">
                <v:shape id="_x0000_i1079" type="#_x0000_t75" style="width:10.8pt;height:31.2pt" o:ole="">
                  <v:imagedata r:id="rId107" o:title=""/>
                </v:shape>
                <o:OLEObject Type="Embed" ProgID="Equation.3" ShapeID="_x0000_i1079" DrawAspect="Content" ObjectID="_1752806999" r:id="rId108"/>
              </w:object>
            </w:r>
            <w:r>
              <w:rPr>
                <w:szCs w:val="28"/>
              </w:rPr>
              <w:t xml:space="preserve">AB; AG = </w:t>
            </w:r>
            <w:r w:rsidRPr="00821B6A">
              <w:rPr>
                <w:position w:val="-24"/>
                <w:szCs w:val="28"/>
              </w:rPr>
              <w:object w:dxaOrig="240" w:dyaOrig="620">
                <v:shape id="_x0000_i1080" type="#_x0000_t75" style="width:12pt;height:31.2pt" o:ole="">
                  <v:imagedata r:id="rId109" o:title=""/>
                </v:shape>
                <o:OLEObject Type="Embed" ProgID="Equation.3" ShapeID="_x0000_i1080" DrawAspect="Content" ObjectID="_1752807000" r:id="rId110"/>
              </w:object>
            </w:r>
            <w:r>
              <w:rPr>
                <w:szCs w:val="28"/>
              </w:rPr>
              <w:t>AB(vì AD gồm 2 đoạn thẳ</w:t>
            </w:r>
            <w:r w:rsidR="00C504CE">
              <w:rPr>
                <w:szCs w:val="28"/>
              </w:rPr>
              <w:t xml:space="preserve">ng nên </w:t>
            </w:r>
            <w:r>
              <w:rPr>
                <w:szCs w:val="28"/>
              </w:rPr>
              <w:t>AD =</w:t>
            </w:r>
            <w:r w:rsidRPr="00822C38">
              <w:rPr>
                <w:position w:val="-24"/>
                <w:szCs w:val="28"/>
              </w:rPr>
              <w:object w:dxaOrig="240" w:dyaOrig="620">
                <v:shape id="_x0000_i1081" type="#_x0000_t75" style="width:12pt;height:31.2pt" o:ole="">
                  <v:imagedata r:id="rId105" o:title=""/>
                </v:shape>
                <o:OLEObject Type="Embed" ProgID="Equation.3" ShapeID="_x0000_i1081" DrawAspect="Content" ObjectID="_1752807001" r:id="rId111"/>
              </w:object>
            </w:r>
            <w:r>
              <w:rPr>
                <w:szCs w:val="28"/>
              </w:rPr>
              <w:t>AB, AE gồ</w:t>
            </w:r>
            <w:r w:rsidR="00C504CE">
              <w:rPr>
                <w:szCs w:val="28"/>
              </w:rPr>
              <w:t xml:space="preserve">m 3 </w:t>
            </w:r>
            <w:r>
              <w:rPr>
                <w:szCs w:val="28"/>
              </w:rPr>
              <w:t>đoạ</w:t>
            </w:r>
            <w:r w:rsidR="00C504CE">
              <w:rPr>
                <w:szCs w:val="28"/>
              </w:rPr>
              <w:t>n</w:t>
            </w:r>
            <w:r>
              <w:rPr>
                <w:szCs w:val="28"/>
              </w:rPr>
              <w:t>)</w:t>
            </w:r>
          </w:p>
          <w:p w:rsidR="00821B6A" w:rsidRPr="00C504CE" w:rsidRDefault="00821B6A" w:rsidP="00821B6A">
            <w:pPr>
              <w:rPr>
                <w:spacing w:val="-4"/>
                <w:szCs w:val="28"/>
              </w:rPr>
            </w:pPr>
            <w:r w:rsidRPr="00C504CE">
              <w:rPr>
                <w:spacing w:val="-4"/>
                <w:szCs w:val="28"/>
              </w:rPr>
              <w:t>b) AD =</w:t>
            </w:r>
            <w:r w:rsidRPr="00C504CE">
              <w:rPr>
                <w:spacing w:val="-4"/>
                <w:position w:val="-24"/>
                <w:szCs w:val="28"/>
              </w:rPr>
              <w:object w:dxaOrig="240" w:dyaOrig="620">
                <v:shape id="_x0000_i1082" type="#_x0000_t75" style="width:12pt;height:31.2pt" o:ole="">
                  <v:imagedata r:id="rId105" o:title=""/>
                </v:shape>
                <o:OLEObject Type="Embed" ProgID="Equation.3" ShapeID="_x0000_i1082" DrawAspect="Content" ObjectID="_1752807002" r:id="rId112"/>
              </w:object>
            </w:r>
            <w:r w:rsidRPr="00C504CE">
              <w:rPr>
                <w:spacing w:val="-4"/>
                <w:szCs w:val="28"/>
              </w:rPr>
              <w:t xml:space="preserve">m;  AE = </w:t>
            </w:r>
            <w:r w:rsidRPr="00C504CE">
              <w:rPr>
                <w:spacing w:val="-4"/>
                <w:position w:val="-24"/>
                <w:szCs w:val="28"/>
              </w:rPr>
              <w:object w:dxaOrig="220" w:dyaOrig="620">
                <v:shape id="_x0000_i1083" type="#_x0000_t75" style="width:10.8pt;height:31.2pt" o:ole="">
                  <v:imagedata r:id="rId107" o:title=""/>
                </v:shape>
                <o:OLEObject Type="Embed" ProgID="Equation.3" ShapeID="_x0000_i1083" DrawAspect="Content" ObjectID="_1752807003" r:id="rId113"/>
              </w:object>
            </w:r>
            <w:r w:rsidRPr="00C504CE">
              <w:rPr>
                <w:spacing w:val="-4"/>
                <w:szCs w:val="28"/>
              </w:rPr>
              <w:t xml:space="preserve">m; AG = </w:t>
            </w:r>
            <w:r w:rsidRPr="00C504CE">
              <w:rPr>
                <w:spacing w:val="-4"/>
                <w:position w:val="-24"/>
                <w:szCs w:val="28"/>
              </w:rPr>
              <w:object w:dxaOrig="240" w:dyaOrig="620">
                <v:shape id="_x0000_i1084" type="#_x0000_t75" style="width:12pt;height:31.2pt" o:ole="">
                  <v:imagedata r:id="rId109" o:title=""/>
                </v:shape>
                <o:OLEObject Type="Embed" ProgID="Equation.3" ShapeID="_x0000_i1084" DrawAspect="Content" ObjectID="_1752807004" r:id="rId114"/>
              </w:object>
            </w:r>
            <w:r w:rsidRPr="00C504CE">
              <w:rPr>
                <w:spacing w:val="-4"/>
                <w:szCs w:val="28"/>
              </w:rPr>
              <w:t>m</w:t>
            </w:r>
          </w:p>
        </w:tc>
      </w:tr>
      <w:tr w:rsidR="0038117C" w:rsidRPr="000C5C42" w:rsidTr="00C504CE">
        <w:tc>
          <w:tcPr>
            <w:tcW w:w="9634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712B9D" w:rsidRPr="0054718B" w:rsidRDefault="00712B9D" w:rsidP="00712B9D">
            <w:pPr>
              <w:spacing w:line="264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4</w:t>
            </w:r>
            <w:r w:rsidRPr="0054718B">
              <w:rPr>
                <w:b/>
                <w:szCs w:val="28"/>
              </w:rPr>
              <w:t>. Vận dụng trải nghiệm.</w:t>
            </w: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Củng cố những kiến thức đã học trong tiết học để học sinh khắc sâu nội dung.</w:t>
            </w: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Vận dụng kiến thức đã học vào thực tiễn.</w:t>
            </w: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Tạo không khí vui vẻ, hào hứng, lưu luyến sau khi học sinh bài học.</w:t>
            </w:r>
          </w:p>
          <w:p w:rsidR="00712B9D" w:rsidRPr="000C5C42" w:rsidRDefault="00712B9D" w:rsidP="00712B9D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38117C" w:rsidRPr="000C5C42" w:rsidTr="0038117C">
        <w:tc>
          <w:tcPr>
            <w:tcW w:w="5116" w:type="dxa"/>
            <w:tcBorders>
              <w:top w:val="dashed" w:sz="4" w:space="0" w:color="auto"/>
              <w:bottom w:val="dashed" w:sz="4" w:space="0" w:color="auto"/>
            </w:tcBorders>
          </w:tcPr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vận dụng bằng các hình thứ</w:t>
            </w:r>
            <w:r w:rsidR="00D175EB">
              <w:rPr>
                <w:szCs w:val="28"/>
              </w:rPr>
              <w:t>c như trò chơi</w:t>
            </w:r>
            <w:r w:rsidRPr="000C5C42">
              <w:rPr>
                <w:szCs w:val="28"/>
              </w:rPr>
              <w:t xml:space="preserve">,...sau bài học để học sinh nhận biết </w:t>
            </w:r>
            <w:r>
              <w:rPr>
                <w:szCs w:val="28"/>
              </w:rPr>
              <w:t>được thương của phép chia một số tự nhiên cho một số tự nhiên ( khác 0) có thể viết thành một phân số và ngược lại.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Ví dụ: GV viế</w:t>
            </w:r>
            <w:r w:rsidR="00E101C0">
              <w:rPr>
                <w:szCs w:val="28"/>
              </w:rPr>
              <w:t>t</w:t>
            </w:r>
            <w:r w:rsidRPr="000C5C42">
              <w:rPr>
                <w:szCs w:val="28"/>
              </w:rPr>
              <w:t xml:space="preserve"> </w:t>
            </w:r>
            <w:r w:rsidR="00E101C0">
              <w:rPr>
                <w:szCs w:val="28"/>
              </w:rPr>
              <w:t>3</w:t>
            </w:r>
            <w:r w:rsidRPr="000C5C42">
              <w:rPr>
                <w:szCs w:val="28"/>
              </w:rPr>
              <w:t xml:space="preserve"> </w:t>
            </w:r>
            <w:r>
              <w:rPr>
                <w:szCs w:val="28"/>
              </w:rPr>
              <w:t>phép chia</w:t>
            </w:r>
            <w:r w:rsidRPr="000C5C42">
              <w:rPr>
                <w:szCs w:val="28"/>
              </w:rPr>
              <w:t xml:space="preserve"> bất kì như: </w:t>
            </w:r>
          </w:p>
          <w:p w:rsidR="00D175EB" w:rsidRDefault="00E101C0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Đọc </w:t>
            </w:r>
            <w:r w:rsidRPr="00E101C0">
              <w:rPr>
                <w:position w:val="-24"/>
                <w:szCs w:val="28"/>
              </w:rPr>
              <w:object w:dxaOrig="340" w:dyaOrig="620">
                <v:shape id="_x0000_i1085" type="#_x0000_t75" style="width:16.8pt;height:31.2pt" o:ole="">
                  <v:imagedata r:id="rId115" o:title=""/>
                </v:shape>
                <o:OLEObject Type="Embed" ProgID="Equation.3" ShapeID="_x0000_i1085" DrawAspect="Content" ObjectID="_1752807005" r:id="rId116"/>
              </w:object>
            </w:r>
            <w:r>
              <w:rPr>
                <w:szCs w:val="28"/>
              </w:rPr>
              <w:t xml:space="preserve"> kg; </w:t>
            </w:r>
          </w:p>
          <w:p w:rsidR="00D175EB" w:rsidRDefault="00E101C0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Số  </w:t>
            </w:r>
            <w:r w:rsidRPr="00E101C0">
              <w:rPr>
                <w:position w:val="-24"/>
                <w:szCs w:val="28"/>
              </w:rPr>
              <w:object w:dxaOrig="240" w:dyaOrig="620">
                <v:shape id="_x0000_i1086" type="#_x0000_t75" style="width:12pt;height:31.2pt" o:ole="">
                  <v:imagedata r:id="rId117" o:title=""/>
                </v:shape>
                <o:OLEObject Type="Embed" ProgID="Equation.3" ShapeID="_x0000_i1086" DrawAspect="Content" ObjectID="_1752807006" r:id="rId118"/>
              </w:object>
            </w:r>
            <w:r>
              <w:rPr>
                <w:szCs w:val="28"/>
              </w:rPr>
              <w:t xml:space="preserve"> =  5  : ….;  </w:t>
            </w:r>
          </w:p>
          <w:p w:rsidR="00712B9D" w:rsidRPr="000C5C42" w:rsidRDefault="00E101C0" w:rsidP="00712B9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E101C0">
              <w:rPr>
                <w:position w:val="-24"/>
                <w:szCs w:val="28"/>
              </w:rPr>
              <w:object w:dxaOrig="420" w:dyaOrig="620">
                <v:shape id="_x0000_i1087" type="#_x0000_t75" style="width:21pt;height:31.2pt" o:ole="">
                  <v:imagedata r:id="rId119" o:title=""/>
                </v:shape>
                <o:OLEObject Type="Embed" ProgID="Equation.3" ShapeID="_x0000_i1087" DrawAspect="Content" ObjectID="_1752807007" r:id="rId120"/>
              </w:object>
            </w:r>
            <w:r>
              <w:rPr>
                <w:szCs w:val="28"/>
              </w:rPr>
              <w:t xml:space="preserve"> =  …  :  …</w:t>
            </w:r>
            <w:r w:rsidR="00712B9D">
              <w:rPr>
                <w:szCs w:val="28"/>
              </w:rPr>
              <w:t>…</w:t>
            </w:r>
            <w:r w:rsidR="00712B9D" w:rsidRPr="000C5C42">
              <w:rPr>
                <w:szCs w:val="28"/>
              </w:rPr>
              <w:t xml:space="preserve">và </w:t>
            </w:r>
            <w:r>
              <w:rPr>
                <w:szCs w:val="28"/>
              </w:rPr>
              <w:t>3</w:t>
            </w:r>
            <w:r w:rsidR="00712B9D" w:rsidRPr="000C5C42">
              <w:rPr>
                <w:szCs w:val="28"/>
              </w:rPr>
              <w:t xml:space="preserve"> phiếu. Mời </w:t>
            </w:r>
            <w:r>
              <w:rPr>
                <w:szCs w:val="28"/>
              </w:rPr>
              <w:t>3</w:t>
            </w:r>
            <w:r w:rsidR="00712B9D" w:rsidRPr="000C5C42">
              <w:rPr>
                <w:szCs w:val="28"/>
              </w:rPr>
              <w:t xml:space="preserve"> học sinh tham gia trải nghiệm: Phát </w:t>
            </w:r>
            <w:r>
              <w:rPr>
                <w:szCs w:val="28"/>
              </w:rPr>
              <w:t>3</w:t>
            </w:r>
            <w:r w:rsidR="00712B9D" w:rsidRPr="000C5C42">
              <w:rPr>
                <w:szCs w:val="28"/>
              </w:rPr>
              <w:t xml:space="preserve"> phiếu ngẫu nhiên cho </w:t>
            </w:r>
            <w:r>
              <w:rPr>
                <w:szCs w:val="28"/>
              </w:rPr>
              <w:t xml:space="preserve">3 </w:t>
            </w:r>
            <w:r w:rsidR="00712B9D" w:rsidRPr="000C5C42">
              <w:rPr>
                <w:szCs w:val="28"/>
              </w:rPr>
              <w:t xml:space="preserve">em, sau đó mời </w:t>
            </w:r>
            <w:r>
              <w:rPr>
                <w:szCs w:val="28"/>
              </w:rPr>
              <w:t>3</w:t>
            </w:r>
            <w:r w:rsidR="00712B9D" w:rsidRPr="000C5C42">
              <w:rPr>
                <w:szCs w:val="28"/>
              </w:rPr>
              <w:t xml:space="preserve"> em </w:t>
            </w:r>
            <w:r w:rsidR="00712B9D">
              <w:rPr>
                <w:szCs w:val="28"/>
              </w:rPr>
              <w:t>đọc nhanh kết quả</w:t>
            </w:r>
            <w:r w:rsidR="00712B9D" w:rsidRPr="000C5C42">
              <w:rPr>
                <w:szCs w:val="28"/>
              </w:rPr>
              <w:t>. Ai đúng sẽ được tuyên dương.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Nhận xét, tuyên dương</w:t>
            </w:r>
            <w:r w:rsidR="00E101C0">
              <w:rPr>
                <w:szCs w:val="28"/>
              </w:rPr>
              <w:t>.</w:t>
            </w:r>
          </w:p>
        </w:tc>
        <w:tc>
          <w:tcPr>
            <w:tcW w:w="4518" w:type="dxa"/>
            <w:tcBorders>
              <w:top w:val="dashed" w:sz="4" w:space="0" w:color="auto"/>
              <w:bottom w:val="dashed" w:sz="4" w:space="0" w:color="auto"/>
            </w:tcBorders>
          </w:tcPr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để vận dụng kiến thức đã học vào thực tiễn.</w:t>
            </w:r>
          </w:p>
          <w:p w:rsidR="00712B9D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D175EB" w:rsidRDefault="00D175E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D175EB" w:rsidRDefault="00D175E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D175EB" w:rsidRDefault="00D175E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D175EB" w:rsidRDefault="00D175E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D175EB" w:rsidRPr="000C5C42" w:rsidRDefault="00D175EB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</w:t>
            </w:r>
            <w:r w:rsidR="00D175EB">
              <w:rPr>
                <w:szCs w:val="28"/>
              </w:rPr>
              <w:t>3</w:t>
            </w:r>
            <w:r w:rsidRPr="000C5C42">
              <w:rPr>
                <w:szCs w:val="28"/>
              </w:rPr>
              <w:t xml:space="preserve"> HS xung phong tham gia chơi.</w:t>
            </w:r>
            <w:r>
              <w:t xml:space="preserve"> </w:t>
            </w: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</w:p>
          <w:p w:rsidR="00712B9D" w:rsidRPr="000C5C42" w:rsidRDefault="00712B9D" w:rsidP="00712B9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để vận dụng vào thực tiễn.</w:t>
            </w:r>
          </w:p>
        </w:tc>
      </w:tr>
      <w:tr w:rsidR="0038117C" w:rsidRPr="000C5C42" w:rsidTr="00C504CE">
        <w:tc>
          <w:tcPr>
            <w:tcW w:w="9634" w:type="dxa"/>
            <w:gridSpan w:val="2"/>
            <w:tcBorders>
              <w:top w:val="dashed" w:sz="4" w:space="0" w:color="auto"/>
            </w:tcBorders>
          </w:tcPr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IV. ĐIỀU CHỈNH SAU BÀI DẠY: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712B9D" w:rsidRPr="000C5C42" w:rsidRDefault="00712B9D" w:rsidP="00712B9D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</w:tc>
      </w:tr>
    </w:tbl>
    <w:p w:rsidR="00E101C0" w:rsidRPr="00E101C0" w:rsidRDefault="00712B9D" w:rsidP="00E101C0">
      <w:pPr>
        <w:jc w:val="center"/>
        <w:rPr>
          <w:szCs w:val="28"/>
        </w:rPr>
      </w:pPr>
      <w:r w:rsidRPr="000C5C42">
        <w:rPr>
          <w:szCs w:val="28"/>
        </w:rPr>
        <w:t>-----------------</w:t>
      </w:r>
      <w:r w:rsidR="00E101C0">
        <w:rPr>
          <w:szCs w:val="28"/>
        </w:rPr>
        <w:t>-------------------------------</w:t>
      </w:r>
    </w:p>
    <w:p w:rsidR="005D6678" w:rsidRPr="00522443" w:rsidRDefault="005D6678" w:rsidP="005D6678">
      <w:pPr>
        <w:ind w:firstLine="360"/>
        <w:rPr>
          <w:b/>
          <w:szCs w:val="28"/>
        </w:rPr>
      </w:pPr>
      <w:r w:rsidRPr="000C5C42">
        <w:rPr>
          <w:b/>
          <w:szCs w:val="28"/>
        </w:rPr>
        <w:t xml:space="preserve">TUẦN </w:t>
      </w:r>
      <w:r>
        <w:rPr>
          <w:b/>
          <w:szCs w:val="28"/>
        </w:rPr>
        <w:t>26</w:t>
      </w:r>
      <w:r w:rsidRPr="000C5C42">
        <w:rPr>
          <w:b/>
          <w:szCs w:val="28"/>
        </w:rPr>
        <w:t>:</w:t>
      </w:r>
      <w:r>
        <w:rPr>
          <w:szCs w:val="28"/>
        </w:rPr>
        <w:t xml:space="preserve">    </w:t>
      </w:r>
      <w:r w:rsidRPr="000C5C42">
        <w:rPr>
          <w:szCs w:val="28"/>
        </w:rPr>
        <w:tab/>
        <w:t xml:space="preserve">  </w:t>
      </w:r>
      <w:r>
        <w:rPr>
          <w:szCs w:val="28"/>
        </w:rPr>
        <w:t xml:space="preserve">                </w:t>
      </w:r>
      <w:r w:rsidRPr="00522443">
        <w:rPr>
          <w:b/>
          <w:szCs w:val="28"/>
        </w:rPr>
        <w:t>CHỦ ĐỀ 1</w:t>
      </w:r>
      <w:r>
        <w:rPr>
          <w:b/>
          <w:szCs w:val="28"/>
        </w:rPr>
        <w:t>0</w:t>
      </w:r>
      <w:r w:rsidRPr="00522443">
        <w:rPr>
          <w:b/>
          <w:szCs w:val="28"/>
        </w:rPr>
        <w:t xml:space="preserve">: </w:t>
      </w:r>
      <w:r>
        <w:rPr>
          <w:b/>
          <w:szCs w:val="28"/>
        </w:rPr>
        <w:t>PHÂN SỐ</w:t>
      </w:r>
    </w:p>
    <w:p w:rsidR="005D6678" w:rsidRPr="00522443" w:rsidRDefault="005D6678" w:rsidP="005D6678">
      <w:pPr>
        <w:jc w:val="center"/>
        <w:rPr>
          <w:szCs w:val="28"/>
        </w:rPr>
      </w:pPr>
      <w:r>
        <w:rPr>
          <w:szCs w:val="28"/>
        </w:rPr>
        <w:t>Bài 55</w:t>
      </w:r>
      <w:r w:rsidRPr="00522443">
        <w:rPr>
          <w:szCs w:val="28"/>
        </w:rPr>
        <w:t xml:space="preserve">: </w:t>
      </w:r>
      <w:r>
        <w:rPr>
          <w:szCs w:val="28"/>
        </w:rPr>
        <w:t>TÍNH CHẤT CƠ BẢN CỦA PHÂN SỐ</w:t>
      </w:r>
    </w:p>
    <w:p w:rsidR="005D6678" w:rsidRPr="000C5C42" w:rsidRDefault="005D6678" w:rsidP="005D6678">
      <w:pPr>
        <w:rPr>
          <w:szCs w:val="28"/>
        </w:rPr>
      </w:pPr>
    </w:p>
    <w:p w:rsidR="005D6678" w:rsidRPr="00F27F36" w:rsidRDefault="005D6678" w:rsidP="005D6678">
      <w:pPr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lastRenderedPageBreak/>
        <w:t>I. YÊU CẦU CẦN ĐẠT</w:t>
      </w:r>
      <w:r>
        <w:rPr>
          <w:b/>
          <w:szCs w:val="28"/>
        </w:rPr>
        <w:t>.</w:t>
      </w:r>
    </w:p>
    <w:p w:rsidR="005D6678" w:rsidRPr="004B7E7E" w:rsidRDefault="005D6678" w:rsidP="005D6678">
      <w:pPr>
        <w:spacing w:before="120" w:line="264" w:lineRule="auto"/>
        <w:ind w:firstLine="360"/>
        <w:jc w:val="both"/>
        <w:rPr>
          <w:b/>
          <w:i/>
          <w:szCs w:val="28"/>
        </w:rPr>
      </w:pPr>
      <w:r>
        <w:rPr>
          <w:b/>
          <w:i/>
          <w:szCs w:val="28"/>
        </w:rPr>
        <w:t>1. Năng lực đặc thù: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</w:t>
      </w:r>
      <w:r>
        <w:rPr>
          <w:szCs w:val="28"/>
        </w:rPr>
        <w:t>Nắm được tính chất cơ bản của phân số; vận dụng giải bài tập, bài toán thực tế có liên quan</w:t>
      </w:r>
    </w:p>
    <w:p w:rsidR="005D6678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át triển năng lực tư duy</w:t>
      </w:r>
      <w:r>
        <w:rPr>
          <w:szCs w:val="28"/>
        </w:rPr>
        <w:t>, giải quyết vấn đề và</w:t>
      </w:r>
      <w:r w:rsidRPr="000C5C42">
        <w:rPr>
          <w:szCs w:val="28"/>
        </w:rPr>
        <w:t xml:space="preserve"> lập luận </w:t>
      </w:r>
      <w:r>
        <w:rPr>
          <w:szCs w:val="28"/>
        </w:rPr>
        <w:t xml:space="preserve">và giao tiếp </w:t>
      </w:r>
      <w:r w:rsidRPr="000C5C42">
        <w:rPr>
          <w:szCs w:val="28"/>
        </w:rPr>
        <w:t>toán học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>
        <w:rPr>
          <w:szCs w:val="28"/>
        </w:rPr>
        <w:t>- Vận dụng bài học vào thực tiễn.</w:t>
      </w:r>
    </w:p>
    <w:p w:rsidR="005D6678" w:rsidRPr="004B7E7E" w:rsidRDefault="005D6678" w:rsidP="005D6678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2. Năng lực chung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Năng lực tự chủ, tự học: Biết tự giác học tập, làm bài tập và các nhiệm vụ được giao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ải quyết vấn đề và sáng tạo: tham gia </w:t>
      </w:r>
      <w:r>
        <w:rPr>
          <w:szCs w:val="28"/>
        </w:rPr>
        <w:t xml:space="preserve">tốt </w:t>
      </w:r>
      <w:r w:rsidRPr="000C5C42">
        <w:rPr>
          <w:szCs w:val="28"/>
        </w:rPr>
        <w:t>trò chơi, vận dụng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ao tiếp và hợp tác: </w:t>
      </w:r>
      <w:r>
        <w:rPr>
          <w:szCs w:val="28"/>
        </w:rPr>
        <w:t>Phát triển năng lực</w:t>
      </w:r>
      <w:r w:rsidRPr="000C5C42">
        <w:rPr>
          <w:szCs w:val="28"/>
        </w:rPr>
        <w:t xml:space="preserve"> </w:t>
      </w:r>
      <w:r>
        <w:rPr>
          <w:szCs w:val="28"/>
        </w:rPr>
        <w:t>giao tiếp trong hoạt động nhóm</w:t>
      </w:r>
      <w:r w:rsidRPr="000C5C42">
        <w:rPr>
          <w:szCs w:val="28"/>
        </w:rPr>
        <w:t>.</w:t>
      </w:r>
    </w:p>
    <w:p w:rsidR="005D6678" w:rsidRPr="004B7E7E" w:rsidRDefault="005D6678" w:rsidP="005D6678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3. Phẩm chất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nhân ái: Có ý thức giúp đỡ lẫn nhau trong hoạt động nhóm để hoàn thành nhiệm vụ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chăm chỉ: Có ý thức tự giác học tập, trả lời câu hỏi; làm tốt các bài tập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Phẩm chất trách nhiệm: </w:t>
      </w:r>
      <w:r>
        <w:rPr>
          <w:szCs w:val="28"/>
        </w:rPr>
        <w:t>Biết g</w:t>
      </w:r>
      <w:r w:rsidRPr="000C5C42">
        <w:rPr>
          <w:szCs w:val="28"/>
        </w:rPr>
        <w:t>iữ trật tự, lắ</w:t>
      </w:r>
      <w:r>
        <w:rPr>
          <w:szCs w:val="28"/>
        </w:rPr>
        <w:t>ng nghe và</w:t>
      </w:r>
      <w:r w:rsidRPr="000C5C42">
        <w:rPr>
          <w:szCs w:val="28"/>
        </w:rPr>
        <w:t xml:space="preserve"> học tập nghiêm túc.</w:t>
      </w:r>
    </w:p>
    <w:p w:rsidR="005D6678" w:rsidRPr="00F27F36" w:rsidRDefault="005D6678" w:rsidP="005D6678">
      <w:pPr>
        <w:spacing w:before="120" w:line="264" w:lineRule="auto"/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I. ĐỒ DÙNG DẠY HỌ</w:t>
      </w:r>
      <w:r>
        <w:rPr>
          <w:b/>
          <w:szCs w:val="28"/>
        </w:rPr>
        <w:t>C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Kế hoạch bài dạy, bài giảng Power point.</w:t>
      </w:r>
    </w:p>
    <w:p w:rsidR="005D6678" w:rsidRPr="000C5C42" w:rsidRDefault="005D6678" w:rsidP="005D6678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SGK và các thiết bị, học liệu phụ vụ cho tiết dạy.</w:t>
      </w:r>
    </w:p>
    <w:p w:rsidR="005D6678" w:rsidRPr="00E00E97" w:rsidRDefault="005D6678" w:rsidP="005D6678">
      <w:pPr>
        <w:spacing w:before="120" w:line="264" w:lineRule="auto"/>
        <w:ind w:firstLine="360"/>
        <w:rPr>
          <w:b/>
          <w:szCs w:val="28"/>
        </w:rPr>
      </w:pPr>
      <w:r w:rsidRPr="00F27F36">
        <w:rPr>
          <w:b/>
          <w:szCs w:val="28"/>
        </w:rPr>
        <w:t>III. HOẠT ĐỘNG DẠY HỌC</w:t>
      </w:r>
      <w:r>
        <w:rPr>
          <w:b/>
          <w:szCs w:val="28"/>
        </w:rPr>
        <w:t>.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9"/>
        <w:gridCol w:w="4769"/>
      </w:tblGrid>
      <w:tr w:rsidR="005D6678" w:rsidRPr="00E00E97" w:rsidTr="009D315F">
        <w:tc>
          <w:tcPr>
            <w:tcW w:w="5239" w:type="dxa"/>
            <w:tcBorders>
              <w:bottom w:val="dashed" w:sz="4" w:space="0" w:color="auto"/>
            </w:tcBorders>
          </w:tcPr>
          <w:p w:rsidR="005D6678" w:rsidRPr="00E00E97" w:rsidRDefault="005D6678" w:rsidP="009D315F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giáo viên</w:t>
            </w:r>
          </w:p>
        </w:tc>
        <w:tc>
          <w:tcPr>
            <w:tcW w:w="4769" w:type="dxa"/>
            <w:tcBorders>
              <w:bottom w:val="dashed" w:sz="4" w:space="0" w:color="auto"/>
            </w:tcBorders>
          </w:tcPr>
          <w:p w:rsidR="005D6678" w:rsidRPr="00E00E97" w:rsidRDefault="005D6678" w:rsidP="009D315F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học sinh</w:t>
            </w:r>
          </w:p>
        </w:tc>
      </w:tr>
      <w:tr w:rsidR="005D6678" w:rsidRPr="000C5C42" w:rsidTr="009D315F">
        <w:tc>
          <w:tcPr>
            <w:tcW w:w="10008" w:type="dxa"/>
            <w:gridSpan w:val="2"/>
            <w:tcBorders>
              <w:bottom w:val="single" w:sz="4" w:space="0" w:color="auto"/>
            </w:tcBorders>
          </w:tcPr>
          <w:p w:rsidR="005D6678" w:rsidRPr="0054718B" w:rsidRDefault="005D6678" w:rsidP="009D315F">
            <w:pPr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>1. Khởi động:</w:t>
            </w:r>
          </w:p>
          <w:p w:rsidR="005D6678" w:rsidRDefault="004F6B35" w:rsidP="009D315F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="005D6678" w:rsidRPr="000C5C42">
              <w:rPr>
                <w:szCs w:val="28"/>
              </w:rPr>
              <w:t xml:space="preserve"> Mục tiêu:</w:t>
            </w:r>
            <w:r w:rsidR="005D6678">
              <w:rPr>
                <w:szCs w:val="28"/>
              </w:rPr>
              <w:t xml:space="preserve"> </w:t>
            </w:r>
          </w:p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 xml:space="preserve">+ Tạo không khí vui vẻ, </w:t>
            </w:r>
            <w:r>
              <w:rPr>
                <w:szCs w:val="28"/>
              </w:rPr>
              <w:t>ph</w:t>
            </w:r>
            <w:r w:rsidRPr="000C5C42">
              <w:rPr>
                <w:szCs w:val="28"/>
              </w:rPr>
              <w:t>ấn khởi trước giờ học.</w:t>
            </w:r>
          </w:p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>+ Kiểm tra kiến thức đã học của học sinh ở bài trước.</w:t>
            </w:r>
          </w:p>
          <w:p w:rsidR="005D6678" w:rsidRPr="000C5C42" w:rsidRDefault="004F6B35" w:rsidP="009D315F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="005D6678" w:rsidRPr="000C5C42">
              <w:rPr>
                <w:szCs w:val="28"/>
              </w:rPr>
              <w:t xml:space="preserve"> Cách tiến hành:</w:t>
            </w:r>
          </w:p>
        </w:tc>
      </w:tr>
      <w:tr w:rsidR="005D6678" w:rsidRPr="000C5C42" w:rsidTr="009D315F">
        <w:tc>
          <w:tcPr>
            <w:tcW w:w="5239" w:type="dxa"/>
            <w:tcBorders>
              <w:bottom w:val="dashed" w:sz="4" w:space="0" w:color="auto"/>
            </w:tcBorders>
          </w:tcPr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trò chơi để khởi động bài học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1: Đọc </w:t>
            </w:r>
            <w:r>
              <w:rPr>
                <w:szCs w:val="28"/>
              </w:rPr>
              <w:t>phân số</w:t>
            </w:r>
            <w:r w:rsidRPr="000C5C42">
              <w:rPr>
                <w:szCs w:val="28"/>
              </w:rPr>
              <w:t xml:space="preserve"> sau: </w:t>
            </w:r>
            <w:r w:rsidR="004F6B35" w:rsidRPr="000C1180">
              <w:rPr>
                <w:position w:val="-24"/>
                <w:szCs w:val="28"/>
              </w:rPr>
              <w:object w:dxaOrig="240" w:dyaOrig="620">
                <v:shape id="_x0000_i1088" type="#_x0000_t75" style="width:12pt;height:31.2pt" o:ole="">
                  <v:imagedata r:id="rId121" o:title=""/>
                </v:shape>
                <o:OLEObject Type="Embed" ProgID="Equation.3" ShapeID="_x0000_i1088" DrawAspect="Content" ObjectID="_1752807008" r:id="rId122"/>
              </w:object>
            </w:r>
            <w:r>
              <w:rPr>
                <w:szCs w:val="28"/>
              </w:rPr>
              <w:t xml:space="preserve"> </w:t>
            </w:r>
            <w:r w:rsidR="004F6B35">
              <w:rPr>
                <w:szCs w:val="28"/>
              </w:rPr>
              <w:t xml:space="preserve"> 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2:  </w:t>
            </w:r>
            <w:r>
              <w:rPr>
                <w:szCs w:val="28"/>
              </w:rPr>
              <w:t xml:space="preserve">Đọc phân số  </w:t>
            </w:r>
            <w:r w:rsidR="004F6B35" w:rsidRPr="00BA4FE6">
              <w:rPr>
                <w:position w:val="-24"/>
                <w:szCs w:val="28"/>
              </w:rPr>
              <w:object w:dxaOrig="240" w:dyaOrig="620">
                <v:shape id="_x0000_i1089" type="#_x0000_t75" style="width:12pt;height:31.2pt" o:ole="">
                  <v:imagedata r:id="rId123" o:title=""/>
                </v:shape>
                <o:OLEObject Type="Embed" ProgID="Equation.3" ShapeID="_x0000_i1089" DrawAspect="Content" ObjectID="_1752807009" r:id="rId124"/>
              </w:object>
            </w:r>
            <w:r>
              <w:rPr>
                <w:szCs w:val="28"/>
              </w:rPr>
              <w:t xml:space="preserve"> </w:t>
            </w:r>
          </w:p>
          <w:p w:rsidR="004F6B35" w:rsidRDefault="004F6B35" w:rsidP="004F6B35">
            <w:pPr>
              <w:spacing w:line="264" w:lineRule="auto"/>
              <w:ind w:right="-105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Câu 3. </w:t>
            </w:r>
            <w:r w:rsidR="005D6678">
              <w:rPr>
                <w:szCs w:val="28"/>
              </w:rPr>
              <w:t>Viết</w:t>
            </w:r>
            <w:r>
              <w:rPr>
                <w:szCs w:val="28"/>
              </w:rPr>
              <w:t xml:space="preserve"> thương của phép chia sau: 7: 5 </w:t>
            </w:r>
            <w:r w:rsidR="005D6678">
              <w:rPr>
                <w:szCs w:val="28"/>
              </w:rPr>
              <w:t xml:space="preserve"> 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</w:t>
            </w:r>
            <w:r>
              <w:rPr>
                <w:szCs w:val="28"/>
              </w:rPr>
              <w:t>4</w:t>
            </w:r>
            <w:r w:rsidRPr="000C5C42">
              <w:rPr>
                <w:szCs w:val="28"/>
              </w:rPr>
              <w:t xml:space="preserve">: </w:t>
            </w:r>
            <w:r w:rsidR="004F6B35">
              <w:rPr>
                <w:szCs w:val="28"/>
              </w:rPr>
              <w:t xml:space="preserve">Số: 0 : 7  = </w:t>
            </w:r>
            <w:r w:rsidR="004F6B35" w:rsidRPr="00BA4FE6">
              <w:rPr>
                <w:position w:val="-24"/>
                <w:szCs w:val="28"/>
              </w:rPr>
              <w:object w:dxaOrig="320" w:dyaOrig="620">
                <v:shape id="_x0000_i1090" type="#_x0000_t75" style="width:16.2pt;height:31.2pt" o:ole="">
                  <v:imagedata r:id="rId125" o:title=""/>
                </v:shape>
                <o:OLEObject Type="Embed" ProgID="Equation.3" ShapeID="_x0000_i1090" DrawAspect="Content" ObjectID="_1752807010" r:id="rId126"/>
              </w:object>
            </w:r>
          </w:p>
          <w:p w:rsidR="005D6678" w:rsidRPr="000C5C42" w:rsidRDefault="004F6B35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</w:t>
            </w:r>
            <w:r w:rsidR="005D6678" w:rsidRPr="000C5C42">
              <w:rPr>
                <w:szCs w:val="28"/>
              </w:rPr>
              <w:t>hận xét, tuyên dương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dẫn dắt vào bài mới</w:t>
            </w:r>
          </w:p>
        </w:tc>
        <w:tc>
          <w:tcPr>
            <w:tcW w:w="4769" w:type="dxa"/>
            <w:tcBorders>
              <w:bottom w:val="dashed" w:sz="4" w:space="0" w:color="auto"/>
            </w:tcBorders>
          </w:tcPr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trò chơi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+ Trả lời: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1180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="004F6B35">
              <w:rPr>
                <w:szCs w:val="28"/>
              </w:rPr>
              <w:t>Hai</w:t>
            </w:r>
            <w:r>
              <w:rPr>
                <w:szCs w:val="28"/>
              </w:rPr>
              <w:t xml:space="preserve"> phần </w:t>
            </w:r>
            <w:r w:rsidR="004F6B35">
              <w:rPr>
                <w:szCs w:val="28"/>
              </w:rPr>
              <w:t>ba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="004F6B35">
              <w:rPr>
                <w:szCs w:val="28"/>
              </w:rPr>
              <w:t>B</w:t>
            </w:r>
            <w:r>
              <w:rPr>
                <w:szCs w:val="28"/>
              </w:rPr>
              <w:t xml:space="preserve">ốn phần </w:t>
            </w:r>
            <w:r w:rsidR="004F6B35">
              <w:rPr>
                <w:szCs w:val="28"/>
              </w:rPr>
              <w:t>sáu</w:t>
            </w:r>
          </w:p>
          <w:p w:rsidR="005D6678" w:rsidRPr="000C1180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   </w:t>
            </w:r>
            <w:r w:rsidR="004F6B35">
              <w:rPr>
                <w:szCs w:val="28"/>
              </w:rPr>
              <w:t xml:space="preserve">7 : 5 = </w:t>
            </w:r>
            <w:r>
              <w:rPr>
                <w:szCs w:val="28"/>
              </w:rPr>
              <w:t xml:space="preserve">  </w:t>
            </w:r>
            <w:r w:rsidR="004F6B35" w:rsidRPr="000C1180">
              <w:rPr>
                <w:position w:val="-24"/>
                <w:szCs w:val="28"/>
              </w:rPr>
              <w:object w:dxaOrig="240" w:dyaOrig="620">
                <v:shape id="_x0000_i1091" type="#_x0000_t75" style="width:12pt;height:31.2pt" o:ole="">
                  <v:imagedata r:id="rId127" o:title=""/>
                </v:shape>
                <o:OLEObject Type="Embed" ProgID="Equation.3" ShapeID="_x0000_i1091" DrawAspect="Content" ObjectID="_1752807011" r:id="rId128"/>
              </w:objec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="004F6B35">
              <w:rPr>
                <w:szCs w:val="28"/>
              </w:rPr>
              <w:t xml:space="preserve">0 : 7 = </w:t>
            </w:r>
            <w:r>
              <w:rPr>
                <w:szCs w:val="28"/>
              </w:rPr>
              <w:t xml:space="preserve"> </w:t>
            </w:r>
            <w:r w:rsidR="004F6B35" w:rsidRPr="000C1180">
              <w:rPr>
                <w:position w:val="-24"/>
                <w:szCs w:val="28"/>
              </w:rPr>
              <w:object w:dxaOrig="240" w:dyaOrig="620">
                <v:shape id="_x0000_i1092" type="#_x0000_t75" style="width:12pt;height:31.2pt" o:ole="">
                  <v:imagedata r:id="rId129" o:title=""/>
                </v:shape>
                <o:OLEObject Type="Embed" ProgID="Equation.3" ShapeID="_x0000_i1092" DrawAspect="Content" ObjectID="_1752807012" r:id="rId130"/>
              </w:object>
            </w:r>
            <w:r w:rsidR="004F6B35">
              <w:rPr>
                <w:szCs w:val="28"/>
              </w:rPr>
              <w:t xml:space="preserve"> 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lastRenderedPageBreak/>
              <w:t>- HS lắng nghe.</w:t>
            </w:r>
          </w:p>
        </w:tc>
      </w:tr>
      <w:tr w:rsidR="005D6678" w:rsidRPr="000C5C42" w:rsidTr="009D315F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5D6678" w:rsidRPr="0054718B" w:rsidRDefault="005D6678" w:rsidP="009D315F">
            <w:pPr>
              <w:spacing w:line="288" w:lineRule="auto"/>
              <w:jc w:val="both"/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lastRenderedPageBreak/>
              <w:t xml:space="preserve">2. </w:t>
            </w:r>
            <w:r>
              <w:rPr>
                <w:b/>
                <w:szCs w:val="28"/>
              </w:rPr>
              <w:t>Khám phá</w:t>
            </w:r>
            <w:r w:rsidRPr="0054718B">
              <w:rPr>
                <w:b/>
                <w:szCs w:val="28"/>
              </w:rPr>
              <w:t>:</w:t>
            </w:r>
          </w:p>
          <w:p w:rsidR="005D6678" w:rsidRPr="000C5C42" w:rsidRDefault="005D6678" w:rsidP="009D315F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4F6B35" w:rsidRPr="00164F2D" w:rsidRDefault="004F6B35" w:rsidP="004F6B35">
            <w:pPr>
              <w:spacing w:line="264" w:lineRule="auto"/>
              <w:jc w:val="both"/>
              <w:rPr>
                <w:spacing w:val="-6"/>
                <w:szCs w:val="28"/>
              </w:rPr>
            </w:pPr>
            <w:r w:rsidRPr="00164F2D">
              <w:rPr>
                <w:spacing w:val="-6"/>
                <w:szCs w:val="28"/>
              </w:rPr>
              <w:t>- Nắm được tính chất cơ bản của phân số; vận dụng giải bài tập, bài toán thực tế có liên quan</w:t>
            </w:r>
          </w:p>
          <w:p w:rsidR="005D6678" w:rsidRPr="000C5C42" w:rsidRDefault="005D6678" w:rsidP="009D315F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5D6678" w:rsidRPr="000C5C42" w:rsidTr="009D315F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5D6678" w:rsidRDefault="005D6678" w:rsidP="009D315F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+</w:t>
            </w:r>
            <w:r w:rsidRPr="00E212A3">
              <w:rPr>
                <w:szCs w:val="28"/>
              </w:rPr>
              <w:t xml:space="preserve"> GV </w:t>
            </w:r>
            <w:r w:rsidR="00D347C3">
              <w:rPr>
                <w:szCs w:val="28"/>
              </w:rPr>
              <w:t>yêu cầu HS chuẩn bị đồ d</w:t>
            </w:r>
            <w:r w:rsidR="00164F2D">
              <w:rPr>
                <w:szCs w:val="28"/>
              </w:rPr>
              <w:t>ù</w:t>
            </w:r>
            <w:r w:rsidR="00D347C3">
              <w:rPr>
                <w:szCs w:val="28"/>
              </w:rPr>
              <w:t>ng</w:t>
            </w:r>
          </w:p>
          <w:p w:rsidR="00D347C3" w:rsidRPr="00D347C3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vi-VN"/>
              </w:rPr>
            </w:pPr>
            <w:r w:rsidRPr="00D347C3">
              <w:rPr>
                <w:rFonts w:eastAsia="Times New Roman"/>
                <w:szCs w:val="28"/>
                <w:lang w:val="vi-VN"/>
              </w:rPr>
              <w:t>- C</w:t>
            </w:r>
            <w:r w:rsidRPr="00D347C3">
              <w:rPr>
                <w:rFonts w:eastAsia="Times New Roman"/>
                <w:szCs w:val="28"/>
                <w:lang w:val="nl-NL"/>
              </w:rPr>
              <w:t xml:space="preserve">hia băng giấy thứ nhất thành 4 phần bằng nhau tô màu 3 phần; </w:t>
            </w:r>
          </w:p>
          <w:p w:rsidR="00C63E72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 w:rsidRPr="00D347C3">
              <w:rPr>
                <w:rFonts w:eastAsia="Times New Roman"/>
                <w:szCs w:val="28"/>
                <w:lang w:val="vi-VN"/>
              </w:rPr>
              <w:t>- C</w:t>
            </w:r>
            <w:r w:rsidRPr="00D347C3">
              <w:rPr>
                <w:rFonts w:eastAsia="Times New Roman"/>
                <w:szCs w:val="28"/>
                <w:lang w:val="nl-NL"/>
              </w:rPr>
              <w:t>hia băng giấy thứ hai thành 8 phần bằng nhau tô màu 6 phần.</w:t>
            </w:r>
          </w:p>
          <w:p w:rsidR="00D347C3" w:rsidRPr="00BB7415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nl-NL"/>
              </w:rPr>
              <w:t>- GV y</w:t>
            </w:r>
            <w:r w:rsidRPr="00BB7415">
              <w:rPr>
                <w:rFonts w:eastAsia="Times New Roman"/>
                <w:szCs w:val="28"/>
                <w:lang w:val="nl-NL"/>
              </w:rPr>
              <w:t xml:space="preserve">êu cầu HS viết  phân số biểu diễn số phần đã tô màu ở băng giấy 1? phân số </w:t>
            </w:r>
          </w:p>
          <w:p w:rsidR="00D347C3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 w:rsidRPr="00BB7415">
              <w:rPr>
                <w:rFonts w:eastAsia="Times New Roman"/>
                <w:szCs w:val="28"/>
                <w:lang w:val="nl-NL"/>
              </w:rPr>
              <w:t>biểu diễn số phần đã tô màu ở băng giấy 2?</w:t>
            </w:r>
          </w:p>
          <w:p w:rsidR="00C63E72" w:rsidRPr="00BB7415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</w:p>
          <w:p w:rsidR="00D347C3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rFonts w:eastAsia="Times New Roman"/>
                <w:szCs w:val="28"/>
                <w:lang w:val="nl-NL"/>
              </w:rPr>
              <w:t>- GV yêu cầu s</w:t>
            </w:r>
            <w:r w:rsidR="00D347C3" w:rsidRPr="00D347C3">
              <w:rPr>
                <w:rFonts w:eastAsia="Times New Roman"/>
                <w:szCs w:val="28"/>
                <w:lang w:val="nl-NL"/>
              </w:rPr>
              <w:t>o sánh phần tô màu của hai băng giấy.</w:t>
            </w:r>
          </w:p>
          <w:p w:rsidR="00164F2D" w:rsidRDefault="00164F2D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</w:p>
          <w:p w:rsidR="00C63E72" w:rsidRPr="00D347C3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</w:p>
          <w:p w:rsidR="00D347C3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rFonts w:eastAsia="Times New Roman"/>
                <w:szCs w:val="28"/>
                <w:lang w:val="nl-NL"/>
              </w:rPr>
              <w:t>H:</w:t>
            </w:r>
            <w:r w:rsidR="00D347C3" w:rsidRPr="00D347C3">
              <w:rPr>
                <w:rFonts w:eastAsia="Times New Roman"/>
                <w:szCs w:val="28"/>
                <w:lang w:val="nl-NL"/>
              </w:rPr>
              <w:t xml:space="preserve"> Nhìn vào hình vẽ, hãy so sánh phần tô màu của hai băng giấy?</w:t>
            </w:r>
          </w:p>
          <w:p w:rsidR="00C63E72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rFonts w:eastAsia="Times New Roman"/>
                <w:szCs w:val="28"/>
                <w:lang w:val="nl-NL"/>
              </w:rPr>
              <w:t xml:space="preserve">- GV kết luận: Nhìn hình vẽ ta thấy: </w:t>
            </w:r>
          </w:p>
          <w:p w:rsidR="00C63E72" w:rsidRDefault="00C63E72" w:rsidP="00D347C3">
            <w:pPr>
              <w:spacing w:line="288" w:lineRule="auto"/>
              <w:ind w:right="2"/>
              <w:rPr>
                <w:szCs w:val="28"/>
              </w:rPr>
            </w:pPr>
            <w:r w:rsidRPr="000C1180">
              <w:rPr>
                <w:position w:val="-24"/>
                <w:szCs w:val="28"/>
              </w:rPr>
              <w:object w:dxaOrig="240" w:dyaOrig="620">
                <v:shape id="_x0000_i1093" type="#_x0000_t75" style="width:12pt;height:31.2pt" o:ole="">
                  <v:imagedata r:id="rId121" o:title=""/>
                </v:shape>
                <o:OLEObject Type="Embed" ProgID="Equation.3" ShapeID="_x0000_i1093" DrawAspect="Content" ObjectID="_1752807013" r:id="rId131"/>
              </w:object>
            </w:r>
            <w:r>
              <w:rPr>
                <w:szCs w:val="28"/>
              </w:rPr>
              <w:t xml:space="preserve"> băng giấy bằng </w:t>
            </w:r>
            <w:r w:rsidRPr="00BA4FE6">
              <w:rPr>
                <w:position w:val="-24"/>
                <w:szCs w:val="28"/>
              </w:rPr>
              <w:object w:dxaOrig="240" w:dyaOrig="620">
                <v:shape id="_x0000_i1094" type="#_x0000_t75" style="width:12pt;height:31.2pt" o:ole="">
                  <v:imagedata r:id="rId123" o:title=""/>
                </v:shape>
                <o:OLEObject Type="Embed" ProgID="Equation.3" ShapeID="_x0000_i1094" DrawAspect="Content" ObjectID="_1752807014" r:id="rId132"/>
              </w:object>
            </w:r>
            <w:r>
              <w:rPr>
                <w:szCs w:val="28"/>
              </w:rPr>
              <w:t xml:space="preserve">  băng giấy </w:t>
            </w:r>
          </w:p>
          <w:p w:rsidR="00C63E72" w:rsidRDefault="00C63E72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szCs w:val="28"/>
              </w:rPr>
              <w:t xml:space="preserve">- Hay      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095" type="#_x0000_t75" style="width:13.2pt;height:34.8pt" o:ole="">
                  <v:imagedata r:id="rId133" o:title=""/>
                </v:shape>
                <o:OLEObject Type="Embed" ProgID="Equation.DSMT4" ShapeID="_x0000_i1095" DrawAspect="Content" ObjectID="_1752807015" r:id="rId134"/>
              </w:objec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szCs w:val="28"/>
              </w:rPr>
              <w:t>=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096" type="#_x0000_t75" style="width:13.2pt;height:34.8pt" o:ole="">
                  <v:imagedata r:id="rId135" o:title=""/>
                </v:shape>
                <o:OLEObject Type="Embed" ProgID="Equation.DSMT4" ShapeID="_x0000_i1096" DrawAspect="Content" ObjectID="_1752807016" r:id="rId136"/>
              </w:object>
            </w:r>
          </w:p>
          <w:p w:rsidR="009D315F" w:rsidRDefault="009D315F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b) GV; Ta lấy cả tử số và mẫu số của phân số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097" type="#_x0000_t75" style="width:13.2pt;height:34.8pt" o:ole="">
                  <v:imagedata r:id="rId133" o:title=""/>
                </v:shape>
                <o:OLEObject Type="Embed" ProgID="Equation.DSMT4" ShapeID="_x0000_i1097" DrawAspect="Content" ObjectID="_1752807017" r:id="rId137"/>
              </w:object>
            </w:r>
            <w:r>
              <w:rPr>
                <w:rFonts w:eastAsia="Times New Roman"/>
                <w:szCs w:val="28"/>
              </w:rPr>
              <w:t xml:space="preserve">nhân với 2: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098" type="#_x0000_t75" style="width:13.2pt;height:34.8pt" o:ole="">
                  <v:imagedata r:id="rId133" o:title=""/>
                </v:shape>
                <o:OLEObject Type="Embed" ProgID="Equation.DSMT4" ShapeID="_x0000_i1098" DrawAspect="Content" ObjectID="_1752807018" r:id="rId138"/>
              </w:object>
            </w:r>
            <w:r>
              <w:rPr>
                <w:rFonts w:eastAsia="Times New Roman"/>
                <w:szCs w:val="28"/>
              </w:rPr>
              <w:t xml:space="preserve"> = </w:t>
            </w:r>
            <w:r w:rsidRPr="009D315F">
              <w:rPr>
                <w:rFonts w:eastAsia="Times New Roman"/>
                <w:position w:val="-24"/>
                <w:szCs w:val="28"/>
              </w:rPr>
              <w:object w:dxaOrig="480" w:dyaOrig="620">
                <v:shape id="_x0000_i1099" type="#_x0000_t75" style="width:27pt;height:33.6pt" o:ole="">
                  <v:imagedata r:id="rId139" o:title=""/>
                </v:shape>
                <o:OLEObject Type="Embed" ProgID="Equation.3" ShapeID="_x0000_i1099" DrawAspect="Content" ObjectID="_1752807019" r:id="rId140"/>
              </w:object>
            </w:r>
            <w:r>
              <w:rPr>
                <w:rFonts w:eastAsia="Times New Roman"/>
                <w:szCs w:val="28"/>
              </w:rPr>
              <w:t xml:space="preserve"> = 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0" type="#_x0000_t75" style="width:13.2pt;height:34.8pt" o:ole="">
                  <v:imagedata r:id="rId135" o:title=""/>
                </v:shape>
                <o:OLEObject Type="Embed" ProgID="Equation.DSMT4" ShapeID="_x0000_i1100" DrawAspect="Content" ObjectID="_1752807020" r:id="rId141"/>
              </w:object>
            </w:r>
            <w:r>
              <w:rPr>
                <w:rFonts w:eastAsia="Times New Roman"/>
                <w:szCs w:val="28"/>
              </w:rPr>
              <w:t xml:space="preserve">  </w:t>
            </w:r>
          </w:p>
          <w:p w:rsidR="009D315F" w:rsidRDefault="009D315F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H: Phân số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1" type="#_x0000_t75" style="width:13.2pt;height:34.8pt" o:ole="">
                  <v:imagedata r:id="rId133" o:title=""/>
                </v:shape>
                <o:OLEObject Type="Embed" ProgID="Equation.DSMT4" ShapeID="_x0000_i1101" DrawAspect="Content" ObjectID="_1752807021" r:id="rId142"/>
              </w:object>
            </w:r>
            <w:r>
              <w:rPr>
                <w:rFonts w:eastAsia="Times New Roman"/>
                <w:szCs w:val="28"/>
              </w:rPr>
              <w:t>bây giờ bằng phân số nào?</w:t>
            </w:r>
          </w:p>
          <w:p w:rsidR="009D315F" w:rsidRDefault="00164F2D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- GV: K</w:t>
            </w:r>
            <w:r w:rsidR="009D315F">
              <w:rPr>
                <w:rFonts w:eastAsia="Times New Roman"/>
                <w:szCs w:val="28"/>
              </w:rPr>
              <w:t>hi nhân cả tử số và mẫu số với một số tự nhiên</w:t>
            </w:r>
            <w:r w:rsidR="00810B24">
              <w:rPr>
                <w:rFonts w:eastAsia="Times New Roman"/>
                <w:szCs w:val="28"/>
              </w:rPr>
              <w:t xml:space="preserve"> khác 0</w:t>
            </w:r>
            <w:r w:rsidR="009D315F">
              <w:rPr>
                <w:rFonts w:eastAsia="Times New Roman"/>
                <w:szCs w:val="28"/>
              </w:rPr>
              <w:t xml:space="preserve"> ta được phân số mới bằng phân số ban đầu</w:t>
            </w:r>
          </w:p>
          <w:p w:rsidR="009D315F" w:rsidRDefault="009D315F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- Yêu cầu HS chia cả tử số và mẫu số của </w:t>
            </w:r>
            <w:r>
              <w:rPr>
                <w:rFonts w:eastAsia="Times New Roman"/>
                <w:szCs w:val="28"/>
              </w:rPr>
              <w:lastRenderedPageBreak/>
              <w:t xml:space="preserve">phân số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2" type="#_x0000_t75" style="width:13.2pt;height:34.8pt" o:ole="">
                  <v:imagedata r:id="rId135" o:title=""/>
                </v:shape>
                <o:OLEObject Type="Embed" ProgID="Equation.DSMT4" ShapeID="_x0000_i1102" DrawAspect="Content" ObjectID="_1752807022" r:id="rId143"/>
              </w:object>
            </w:r>
            <w:r>
              <w:rPr>
                <w:rFonts w:eastAsia="Times New Roman"/>
                <w:szCs w:val="28"/>
              </w:rPr>
              <w:t xml:space="preserve"> cho 2. </w:t>
            </w:r>
          </w:p>
          <w:p w:rsidR="009D315F" w:rsidRPr="00BB7415" w:rsidRDefault="009D315F" w:rsidP="00C63E72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H:  Phân số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3" type="#_x0000_t75" style="width:13.2pt;height:34.8pt" o:ole="">
                  <v:imagedata r:id="rId135" o:title=""/>
                </v:shape>
                <o:OLEObject Type="Embed" ProgID="Equation.DSMT4" ShapeID="_x0000_i1103" DrawAspect="Content" ObjectID="_1752807023" r:id="rId144"/>
              </w:object>
            </w:r>
            <w:r>
              <w:rPr>
                <w:rFonts w:eastAsia="Times New Roman"/>
                <w:szCs w:val="28"/>
              </w:rPr>
              <w:t xml:space="preserve">  bằng phân số nào?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4" type="#_x0000_t75" style="width:13.2pt;height:34.8pt" o:ole="">
                  <v:imagedata r:id="rId133" o:title=""/>
                </v:shape>
                <o:OLEObject Type="Embed" ProgID="Equation.DSMT4" ShapeID="_x0000_i1104" DrawAspect="Content" ObjectID="_1752807024" r:id="rId145"/>
              </w:object>
            </w:r>
          </w:p>
          <w:p w:rsidR="009D315F" w:rsidRDefault="00810B24" w:rsidP="009D315F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- </w:t>
            </w:r>
            <w:r w:rsidR="00164F2D">
              <w:rPr>
                <w:rFonts w:eastAsia="Times New Roman"/>
                <w:szCs w:val="28"/>
              </w:rPr>
              <w:t>GV: K</w:t>
            </w:r>
            <w:r w:rsidR="009D315F">
              <w:rPr>
                <w:rFonts w:eastAsia="Times New Roman"/>
                <w:szCs w:val="28"/>
              </w:rPr>
              <w:t>hi chia cả tử số và mẫu số cho một số tự nhiên khác 0 ta được phân số mới bằng phân số ban đầu</w:t>
            </w:r>
            <w:r>
              <w:rPr>
                <w:rFonts w:eastAsia="Times New Roman"/>
                <w:szCs w:val="28"/>
              </w:rPr>
              <w:t xml:space="preserve">. </w:t>
            </w:r>
          </w:p>
          <w:p w:rsidR="00810B24" w:rsidRDefault="00810B24" w:rsidP="009D315F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- GV kết luận, rút ra nhận xét SGK</w:t>
            </w:r>
          </w:p>
          <w:p w:rsidR="00810B24" w:rsidRDefault="00810B24" w:rsidP="009D315F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- Đây là tính chất cơ bản phân số</w:t>
            </w:r>
          </w:p>
          <w:p w:rsidR="005D6678" w:rsidRPr="00810B24" w:rsidRDefault="00810B24" w:rsidP="00810B24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H: Tính chất cơ bản của phân số là gì?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D347C3" w:rsidRDefault="005D6678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 w:rsidRPr="00E212A3">
              <w:rPr>
                <w:szCs w:val="28"/>
              </w:rPr>
              <w:lastRenderedPageBreak/>
              <w:t>-</w:t>
            </w:r>
            <w:r>
              <w:rPr>
                <w:szCs w:val="28"/>
              </w:rPr>
              <w:t xml:space="preserve"> </w:t>
            </w:r>
            <w:r w:rsidR="00D347C3" w:rsidRPr="00BB7415">
              <w:rPr>
                <w:rFonts w:eastAsia="Times New Roman"/>
                <w:szCs w:val="28"/>
                <w:lang w:val="nl-NL"/>
              </w:rPr>
              <w:t>HS chuẩn bị đồ dùng lên bàn</w:t>
            </w:r>
          </w:p>
          <w:p w:rsidR="00D347C3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rFonts w:eastAsia="Times New Roman"/>
                <w:szCs w:val="28"/>
                <w:lang w:val="nl-NL"/>
              </w:rPr>
              <w:t>- HS thao tác nhóm đôi</w:t>
            </w:r>
            <w:r w:rsidR="00164F2D">
              <w:rPr>
                <w:rFonts w:eastAsia="Times New Roman"/>
                <w:szCs w:val="28"/>
                <w:lang w:val="nl-NL"/>
              </w:rPr>
              <w:t xml:space="preserve"> trên băng giấy</w:t>
            </w:r>
          </w:p>
          <w:p w:rsidR="00D347C3" w:rsidRDefault="00D347C3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</w:p>
          <w:p w:rsidR="00276C18" w:rsidRDefault="00C63E72" w:rsidP="00D347C3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08D28E73" wp14:editId="10AF80E9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1097280</wp:posOffset>
                      </wp:positionV>
                      <wp:extent cx="0" cy="431800"/>
                      <wp:effectExtent l="0" t="0" r="19050" b="25400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431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2CA342B9" id="Straight Connector 27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pt,86.4pt" to="141pt,1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" strokecolor="black [3040]"/>
                  </w:pict>
                </mc:Fallback>
              </mc:AlternateContent>
            </w:r>
            <w:r w:rsidR="00D347C3" w:rsidRPr="00BB7415">
              <w:rPr>
                <w:rFonts w:eastAsia="Times New Roman"/>
                <w:szCs w:val="28"/>
                <w:lang w:val="nl-NL"/>
              </w:rPr>
              <w:t>- HS nêu phân số biểu diễn số phần đã tô màu của mỗi băng giấy?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10"/>
              <w:gridCol w:w="1410"/>
              <w:gridCol w:w="1411"/>
            </w:tblGrid>
            <w:tr w:rsidR="00276C18" w:rsidTr="00276C18">
              <w:trPr>
                <w:trHeight w:val="955"/>
              </w:trPr>
              <w:tc>
                <w:tcPr>
                  <w:tcW w:w="1410" w:type="dxa"/>
                  <w:shd w:val="clear" w:color="auto" w:fill="00B050"/>
                </w:tcPr>
                <w:p w:rsidR="00276C18" w:rsidRDefault="00276C18" w:rsidP="00D347C3">
                  <w:pPr>
                    <w:spacing w:line="288" w:lineRule="auto"/>
                    <w:ind w:right="2"/>
                    <w:rPr>
                      <w:rFonts w:eastAsia="Times New Roman"/>
                      <w:szCs w:val="28"/>
                      <w:lang w:val="nl-NL"/>
                    </w:rPr>
                  </w:pPr>
                </w:p>
              </w:tc>
              <w:tc>
                <w:tcPr>
                  <w:tcW w:w="1410" w:type="dxa"/>
                  <w:shd w:val="clear" w:color="auto" w:fill="00B050"/>
                </w:tcPr>
                <w:p w:rsidR="00276C18" w:rsidRDefault="00276C18" w:rsidP="00D347C3">
                  <w:pPr>
                    <w:spacing w:line="288" w:lineRule="auto"/>
                    <w:ind w:right="2"/>
                    <w:rPr>
                      <w:rFonts w:eastAsia="Times New Roman"/>
                      <w:szCs w:val="28"/>
                      <w:lang w:val="nl-NL"/>
                    </w:rPr>
                  </w:pPr>
                </w:p>
              </w:tc>
              <w:tc>
                <w:tcPr>
                  <w:tcW w:w="1411" w:type="dxa"/>
                </w:tcPr>
                <w:p w:rsidR="00276C18" w:rsidRDefault="00276C18" w:rsidP="00D347C3">
                  <w:pPr>
                    <w:spacing w:line="288" w:lineRule="auto"/>
                    <w:ind w:right="2"/>
                    <w:rPr>
                      <w:rFonts w:eastAsia="Times New Roman"/>
                      <w:szCs w:val="28"/>
                      <w:lang w:val="nl-NL"/>
                    </w:rPr>
                  </w:pPr>
                </w:p>
              </w:tc>
            </w:tr>
          </w:tbl>
          <w:p w:rsidR="00C63E72" w:rsidRPr="00C63E72" w:rsidRDefault="00C63E72" w:rsidP="00C63E72">
            <w:pPr>
              <w:spacing w:line="288" w:lineRule="auto"/>
              <w:ind w:right="2"/>
              <w:rPr>
                <w:rFonts w:eastAsia="Times New Roman"/>
                <w:szCs w:val="28"/>
                <w:lang w:val="nl-NL"/>
              </w:rPr>
            </w:pPr>
            <w:r>
              <w:rPr>
                <w:szCs w:val="28"/>
              </w:rPr>
              <w:t xml:space="preserve">   Tô màu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105" type="#_x0000_t75" style="width:12pt;height:31.2pt" o:ole="">
                  <v:imagedata r:id="rId121" o:title=""/>
                </v:shape>
                <o:OLEObject Type="Embed" ProgID="Equation.3" ShapeID="_x0000_i1105" DrawAspect="Content" ObjectID="_1752807025" r:id="rId146"/>
              </w:object>
            </w:r>
            <w:r>
              <w:rPr>
                <w:szCs w:val="28"/>
              </w:rPr>
              <w:t xml:space="preserve"> băng giấy</w:t>
            </w:r>
            <w:r w:rsidRPr="003F70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4CFD18D" wp14:editId="63A7043C">
                      <wp:simplePos x="0" y="0"/>
                      <wp:positionH relativeFrom="column">
                        <wp:posOffset>4512945</wp:posOffset>
                      </wp:positionH>
                      <wp:positionV relativeFrom="paragraph">
                        <wp:posOffset>1892300</wp:posOffset>
                      </wp:positionV>
                      <wp:extent cx="1612900" cy="292100"/>
                      <wp:effectExtent l="0" t="0" r="0" b="12700"/>
                      <wp:wrapNone/>
                      <wp:docPr id="19" name="Right Brac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2900" cy="292100"/>
                              </a:xfrm>
                              <a:prstGeom prst="rightBrace">
                                <a:avLst>
                                  <a:gd name="adj1" fmla="val 8333"/>
                                  <a:gd name="adj2" fmla="val 10000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4470ADF0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9" o:spid="_x0000_s1026" type="#_x0000_t88" style="position:absolute;margin-left:355.35pt;margin-top:149pt;width:127pt;height:23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" adj=",21600" strokecolor="#e1208a [3044]"/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0"/>
              <w:gridCol w:w="710"/>
              <w:gridCol w:w="710"/>
              <w:gridCol w:w="710"/>
              <w:gridCol w:w="710"/>
              <w:gridCol w:w="711"/>
            </w:tblGrid>
            <w:tr w:rsidR="00C63E72" w:rsidTr="00C63E72">
              <w:trPr>
                <w:trHeight w:val="946"/>
              </w:trPr>
              <w:tc>
                <w:tcPr>
                  <w:tcW w:w="710" w:type="dxa"/>
                  <w:shd w:val="clear" w:color="auto" w:fill="FF0000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77F73F02" wp14:editId="63393579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0" name="Right Brace 2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4E9924D7" id="Right Brace 20" o:spid="_x0000_s1026" type="#_x0000_t88" style="position:absolute;margin-left:355.35pt;margin-top:149pt;width:127pt;height:23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" adj=",21600" strokecolor="#e1208a [3044]"/>
                        </w:pict>
                      </mc:Fallback>
                    </mc:AlternateContent>
                  </w:r>
                </w:p>
              </w:tc>
              <w:tc>
                <w:tcPr>
                  <w:tcW w:w="710" w:type="dxa"/>
                  <w:shd w:val="clear" w:color="auto" w:fill="FF0000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1552" behindDoc="0" locked="0" layoutInCell="1" allowOverlap="1" wp14:anchorId="24C545A4" wp14:editId="3F0D6085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1" name="Right Brace 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5D54C82D" id="Right Brace 21" o:spid="_x0000_s1026" type="#_x0000_t88" style="position:absolute;margin-left:355.35pt;margin-top:149pt;width:127pt;height:23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" adj=",21600" strokecolor="#e1208a [3044]"/>
                        </w:pict>
                      </mc:Fallback>
                    </mc:AlternateContent>
                  </w:r>
                </w:p>
              </w:tc>
              <w:tc>
                <w:tcPr>
                  <w:tcW w:w="710" w:type="dxa"/>
                  <w:shd w:val="clear" w:color="auto" w:fill="FF0000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 wp14:anchorId="7F3CB424" wp14:editId="56D7C383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2" name="Right Brace 2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6FB246FE" id="Right Brace 22" o:spid="_x0000_s1026" type="#_x0000_t88" style="position:absolute;margin-left:355.35pt;margin-top:149pt;width:127pt;height:23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" adj=",21600" strokecolor="#e1208a [3044]"/>
                        </w:pict>
                      </mc:Fallback>
                    </mc:AlternateContent>
                  </w:r>
                </w:p>
              </w:tc>
              <w:tc>
                <w:tcPr>
                  <w:tcW w:w="710" w:type="dxa"/>
                  <w:shd w:val="clear" w:color="auto" w:fill="FF0000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 wp14:anchorId="2E744AF0" wp14:editId="3E6BA491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3" name="Right Brace 2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2773C9C9" id="Right Brace 23" o:spid="_x0000_s1026" type="#_x0000_t88" style="position:absolute;margin-left:355.35pt;margin-top:149pt;width:127pt;height:23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" adj=",21600" strokecolor="#e1208a [3044]"/>
                        </w:pict>
                      </mc:Fallback>
                    </mc:AlternateContent>
                  </w:r>
                </w:p>
              </w:tc>
              <w:tc>
                <w:tcPr>
                  <w:tcW w:w="710" w:type="dxa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 wp14:anchorId="42951E2D" wp14:editId="6DB37378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4" name="Right Brace 2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63363B0A" id="Right Brace 24" o:spid="_x0000_s1026" type="#_x0000_t88" style="position:absolute;margin-left:355.35pt;margin-top:149pt;width:127pt;height:23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" adj=",21600" strokecolor="#e1208a [3044]"/>
                        </w:pict>
                      </mc:Fallback>
                    </mc:AlternateContent>
                  </w:r>
                </w:p>
              </w:tc>
              <w:tc>
                <w:tcPr>
                  <w:tcW w:w="711" w:type="dxa"/>
                </w:tcPr>
                <w:p w:rsidR="00C63E72" w:rsidRDefault="00C63E72" w:rsidP="00C63E72">
                  <w:r w:rsidRPr="003F70FB"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 wp14:anchorId="1861BB9B" wp14:editId="7866EA45">
                            <wp:simplePos x="0" y="0"/>
                            <wp:positionH relativeFrom="column">
                              <wp:posOffset>4512945</wp:posOffset>
                            </wp:positionH>
                            <wp:positionV relativeFrom="paragraph">
                              <wp:posOffset>1892300</wp:posOffset>
                            </wp:positionV>
                            <wp:extent cx="1612900" cy="292100"/>
                            <wp:effectExtent l="0" t="0" r="0" b="12700"/>
                            <wp:wrapNone/>
                            <wp:docPr id="25" name="Right Brace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612900" cy="292100"/>
                                    </a:xfrm>
                                    <a:prstGeom prst="rightBrace">
                                      <a:avLst>
                                        <a:gd name="adj1" fmla="val 8333"/>
                                        <a:gd name="adj2" fmla="val 100000"/>
                                      </a:avLst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 xmlns:cx="http://schemas.microsoft.com/office/drawing/2014/chartex" xmlns:w15="http://schemas.microsoft.com/office/word/2012/wordml" xmlns:w16se="http://schemas.microsoft.com/office/word/2015/wordml/symex">
                        <w:pict>
                          <v:shape w14:anchorId="1E366D19" id="Right Brace 25" o:spid="_x0000_s1026" type="#_x0000_t88" style="position:absolute;margin-left:355.35pt;margin-top:149pt;width:127pt;height:23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" adj=",21600" strokecolor="#e1208a [3044]"/>
                        </w:pict>
                      </mc:Fallback>
                    </mc:AlternateContent>
                  </w:r>
                </w:p>
              </w:tc>
            </w:tr>
          </w:tbl>
          <w:p w:rsidR="00C63E72" w:rsidRDefault="00C63E72" w:rsidP="00C63E72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ô màu </w:t>
            </w:r>
            <w:r w:rsidRPr="00BA4FE6">
              <w:rPr>
                <w:position w:val="-24"/>
                <w:szCs w:val="28"/>
              </w:rPr>
              <w:object w:dxaOrig="240" w:dyaOrig="620">
                <v:shape id="_x0000_i1106" type="#_x0000_t75" style="width:12pt;height:31.2pt" o:ole="">
                  <v:imagedata r:id="rId123" o:title=""/>
                </v:shape>
                <o:OLEObject Type="Embed" ProgID="Equation.3" ShapeID="_x0000_i1106" DrawAspect="Content" ObjectID="_1752807026" r:id="rId147"/>
              </w:object>
            </w:r>
            <w:r>
              <w:rPr>
                <w:szCs w:val="28"/>
              </w:rPr>
              <w:t xml:space="preserve">  băng giấy</w:t>
            </w:r>
          </w:p>
          <w:p w:rsidR="00C63E72" w:rsidRDefault="00C63E72" w:rsidP="00C63E72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Phần tô màu của 2 băng giấy bằng nhau</w:t>
            </w:r>
          </w:p>
          <w:p w:rsidR="00C63E72" w:rsidRDefault="00C63E72" w:rsidP="00C63E72">
            <w:pPr>
              <w:spacing w:line="288" w:lineRule="auto"/>
              <w:ind w:right="2"/>
              <w:rPr>
                <w:szCs w:val="28"/>
              </w:rPr>
            </w:pPr>
            <w:r>
              <w:rPr>
                <w:rFonts w:eastAsia="Times New Roman"/>
                <w:szCs w:val="28"/>
                <w:lang w:val="nl-NL"/>
              </w:rPr>
              <w:t xml:space="preserve">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107" type="#_x0000_t75" style="width:12pt;height:31.2pt" o:ole="">
                  <v:imagedata r:id="rId121" o:title=""/>
                </v:shape>
                <o:OLEObject Type="Embed" ProgID="Equation.3" ShapeID="_x0000_i1107" DrawAspect="Content" ObjectID="_1752807027" r:id="rId148"/>
              </w:object>
            </w:r>
            <w:r>
              <w:rPr>
                <w:szCs w:val="28"/>
              </w:rPr>
              <w:t xml:space="preserve"> băng giấy bằng </w:t>
            </w:r>
            <w:r w:rsidRPr="00BA4FE6">
              <w:rPr>
                <w:position w:val="-24"/>
                <w:szCs w:val="28"/>
              </w:rPr>
              <w:object w:dxaOrig="240" w:dyaOrig="620">
                <v:shape id="_x0000_i1108" type="#_x0000_t75" style="width:12pt;height:31.2pt" o:ole="">
                  <v:imagedata r:id="rId123" o:title=""/>
                </v:shape>
                <o:OLEObject Type="Embed" ProgID="Equation.3" ShapeID="_x0000_i1108" DrawAspect="Content" ObjectID="_1752807028" r:id="rId149"/>
              </w:object>
            </w:r>
            <w:r>
              <w:rPr>
                <w:szCs w:val="28"/>
              </w:rPr>
              <w:t xml:space="preserve">  băng giấy </w:t>
            </w:r>
          </w:p>
          <w:p w:rsidR="005D6678" w:rsidRDefault="005D6678" w:rsidP="009D315F">
            <w:pPr>
              <w:spacing w:line="288" w:lineRule="auto"/>
              <w:rPr>
                <w:rFonts w:eastAsia="Times New Roman"/>
                <w:szCs w:val="28"/>
                <w:lang w:val="nl-NL"/>
              </w:rPr>
            </w:pPr>
          </w:p>
          <w:p w:rsidR="009D315F" w:rsidRPr="00BB7415" w:rsidRDefault="009D315F" w:rsidP="009D315F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  <w:lang w:val="nl-NL"/>
              </w:rPr>
              <w:t xml:space="preserve">- HS đọc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09" type="#_x0000_t75" style="width:13.2pt;height:34.8pt" o:ole="">
                  <v:imagedata r:id="rId133" o:title=""/>
                </v:shape>
                <o:OLEObject Type="Embed" ProgID="Equation.DSMT4" ShapeID="_x0000_i1109" DrawAspect="Content" ObjectID="_1752807029" r:id="rId150"/>
              </w:objec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szCs w:val="28"/>
              </w:rPr>
              <w:t>=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0" type="#_x0000_t75" style="width:13.2pt;height:34.8pt" o:ole="">
                  <v:imagedata r:id="rId135" o:title=""/>
                </v:shape>
                <o:OLEObject Type="Embed" ProgID="Equation.DSMT4" ShapeID="_x0000_i1110" DrawAspect="Content" ObjectID="_1752807030" r:id="rId151"/>
              </w:object>
            </w:r>
          </w:p>
          <w:p w:rsidR="009D315F" w:rsidRDefault="009D315F" w:rsidP="009D315F">
            <w:pPr>
              <w:spacing w:line="288" w:lineRule="auto"/>
              <w:rPr>
                <w:rFonts w:eastAsia="Times New Roman"/>
                <w:szCs w:val="28"/>
                <w:lang w:val="nl-NL"/>
              </w:rPr>
            </w:pPr>
            <w:r>
              <w:rPr>
                <w:rFonts w:eastAsia="Times New Roman"/>
                <w:szCs w:val="28"/>
                <w:lang w:val="nl-NL"/>
              </w:rPr>
              <w:t>- HS quan sát</w:t>
            </w:r>
          </w:p>
          <w:p w:rsidR="00C63E72" w:rsidRDefault="00C63E72" w:rsidP="009D315F">
            <w:pPr>
              <w:spacing w:line="288" w:lineRule="auto"/>
              <w:rPr>
                <w:rFonts w:eastAsia="Times New Roman"/>
                <w:szCs w:val="28"/>
                <w:lang w:val="nl-NL"/>
              </w:rPr>
            </w:pPr>
          </w:p>
          <w:p w:rsidR="009D315F" w:rsidRDefault="009D315F" w:rsidP="009D315F">
            <w:pPr>
              <w:spacing w:line="288" w:lineRule="auto"/>
              <w:rPr>
                <w:rFonts w:eastAsia="Times New Roman"/>
                <w:szCs w:val="28"/>
                <w:lang w:val="nl-NL"/>
              </w:rPr>
            </w:pPr>
          </w:p>
          <w:p w:rsidR="00C63E72" w:rsidRDefault="009D315F" w:rsidP="009D315F">
            <w:pPr>
              <w:spacing w:line="288" w:lineRule="auto"/>
              <w:rPr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-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1" type="#_x0000_t75" style="width:13.2pt;height:34.8pt" o:ole="">
                  <v:imagedata r:id="rId133" o:title=""/>
                </v:shape>
                <o:OLEObject Type="Embed" ProgID="Equation.DSMT4" ShapeID="_x0000_i1111" DrawAspect="Content" ObjectID="_1752807031" r:id="rId152"/>
              </w:objec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szCs w:val="28"/>
              </w:rPr>
              <w:t>=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2" type="#_x0000_t75" style="width:13.2pt;height:34.8pt" o:ole="">
                  <v:imagedata r:id="rId135" o:title=""/>
                </v:shape>
                <o:OLEObject Type="Embed" ProgID="Equation.DSMT4" ShapeID="_x0000_i1112" DrawAspect="Content" ObjectID="_1752807032" r:id="rId153"/>
              </w:object>
            </w:r>
          </w:p>
          <w:p w:rsidR="005D6678" w:rsidRDefault="009D315F" w:rsidP="009D315F">
            <w:pPr>
              <w:spacing w:line="288" w:lineRule="auto"/>
              <w:rPr>
                <w:szCs w:val="28"/>
              </w:rPr>
            </w:pPr>
            <w:r>
              <w:rPr>
                <w:szCs w:val="28"/>
              </w:rPr>
              <w:t>- HS nhắc lại: Khi nhân cả tử….</w:t>
            </w:r>
          </w:p>
          <w:p w:rsidR="00164F2D" w:rsidRDefault="00164F2D" w:rsidP="009D315F">
            <w:pPr>
              <w:spacing w:line="288" w:lineRule="auto"/>
              <w:rPr>
                <w:szCs w:val="28"/>
              </w:rPr>
            </w:pPr>
          </w:p>
          <w:p w:rsidR="00164F2D" w:rsidRDefault="00164F2D" w:rsidP="009D315F">
            <w:pPr>
              <w:spacing w:line="288" w:lineRule="auto"/>
              <w:rPr>
                <w:szCs w:val="28"/>
              </w:rPr>
            </w:pPr>
          </w:p>
          <w:p w:rsidR="005D6678" w:rsidRDefault="005D6678" w:rsidP="009D315F">
            <w:pPr>
              <w:spacing w:line="288" w:lineRule="auto"/>
              <w:rPr>
                <w:szCs w:val="28"/>
              </w:rPr>
            </w:pPr>
            <w:r w:rsidRPr="00E212A3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="00164F2D">
              <w:rPr>
                <w:szCs w:val="28"/>
              </w:rPr>
              <w:t>HS thực hiện</w:t>
            </w:r>
          </w:p>
          <w:p w:rsidR="009D315F" w:rsidRDefault="009D315F" w:rsidP="009D315F">
            <w:pPr>
              <w:spacing w:line="288" w:lineRule="auto"/>
              <w:rPr>
                <w:szCs w:val="28"/>
              </w:rPr>
            </w:pP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3" type="#_x0000_t75" style="width:13.2pt;height:34.8pt" o:ole="">
                  <v:imagedata r:id="rId135" o:title=""/>
                </v:shape>
                <o:OLEObject Type="Embed" ProgID="Equation.DSMT4" ShapeID="_x0000_i1113" DrawAspect="Content" ObjectID="_1752807033" r:id="rId154"/>
              </w:object>
            </w:r>
            <w:r>
              <w:rPr>
                <w:rFonts w:eastAsia="Times New Roman"/>
                <w:szCs w:val="28"/>
              </w:rPr>
              <w:t xml:space="preserve"> = </w:t>
            </w:r>
            <w:r w:rsidRPr="009D315F">
              <w:rPr>
                <w:rFonts w:eastAsia="Times New Roman"/>
                <w:position w:val="-24"/>
                <w:szCs w:val="28"/>
              </w:rPr>
              <w:object w:dxaOrig="499" w:dyaOrig="620">
                <v:shape id="_x0000_i1114" type="#_x0000_t75" style="width:25.2pt;height:31.2pt" o:ole="">
                  <v:imagedata r:id="rId155" o:title=""/>
                </v:shape>
                <o:OLEObject Type="Embed" ProgID="Equation.3" ShapeID="_x0000_i1114" DrawAspect="Content" ObjectID="_1752807034" r:id="rId156"/>
              </w:object>
            </w:r>
            <w:r>
              <w:rPr>
                <w:rFonts w:eastAsia="Times New Roman"/>
                <w:szCs w:val="28"/>
              </w:rPr>
              <w:t xml:space="preserve"> =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5" type="#_x0000_t75" style="width:13.2pt;height:34.8pt" o:ole="">
                  <v:imagedata r:id="rId133" o:title=""/>
                </v:shape>
                <o:OLEObject Type="Embed" ProgID="Equation.DSMT4" ShapeID="_x0000_i1115" DrawAspect="Content" ObjectID="_1752807035" r:id="rId157"/>
              </w:object>
            </w:r>
          </w:p>
          <w:p w:rsidR="009D315F" w:rsidRPr="00BB7415" w:rsidRDefault="009D315F" w:rsidP="009D315F">
            <w:pPr>
              <w:spacing w:line="288" w:lineRule="auto"/>
              <w:ind w:right="2"/>
              <w:rPr>
                <w:rFonts w:eastAsia="Times New Roman"/>
                <w:szCs w:val="28"/>
              </w:rPr>
            </w:pP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6" type="#_x0000_t75" style="width:13.2pt;height:34.8pt" o:ole="">
                  <v:imagedata r:id="rId135" o:title=""/>
                </v:shape>
                <o:OLEObject Type="Embed" ProgID="Equation.DSMT4" ShapeID="_x0000_i1116" DrawAspect="Content" ObjectID="_1752807036" r:id="rId158"/>
              </w:object>
            </w:r>
            <w:r>
              <w:rPr>
                <w:rFonts w:eastAsia="Times New Roman"/>
                <w:szCs w:val="28"/>
              </w:rPr>
              <w:t xml:space="preserve">  = </w:t>
            </w:r>
            <w:r w:rsidRPr="00BB7415">
              <w:rPr>
                <w:rFonts w:eastAsia="Times New Roman"/>
                <w:position w:val="-26"/>
                <w:szCs w:val="28"/>
              </w:rPr>
              <w:object w:dxaOrig="260" w:dyaOrig="700">
                <v:shape id="_x0000_i1117" type="#_x0000_t75" style="width:13.2pt;height:34.8pt" o:ole="">
                  <v:imagedata r:id="rId133" o:title=""/>
                </v:shape>
                <o:OLEObject Type="Embed" ProgID="Equation.DSMT4" ShapeID="_x0000_i1117" DrawAspect="Content" ObjectID="_1752807037" r:id="rId159"/>
              </w:object>
            </w:r>
          </w:p>
          <w:p w:rsidR="009D315F" w:rsidRDefault="009D315F" w:rsidP="009D315F">
            <w:pPr>
              <w:spacing w:line="288" w:lineRule="auto"/>
              <w:rPr>
                <w:szCs w:val="28"/>
              </w:rPr>
            </w:pPr>
          </w:p>
          <w:p w:rsidR="009D315F" w:rsidRDefault="00810B24" w:rsidP="009D315F">
            <w:pPr>
              <w:spacing w:line="288" w:lineRule="auto"/>
              <w:rPr>
                <w:szCs w:val="28"/>
              </w:rPr>
            </w:pPr>
            <w:r>
              <w:rPr>
                <w:szCs w:val="28"/>
              </w:rPr>
              <w:t>- HS nhắc lại</w:t>
            </w:r>
          </w:p>
          <w:p w:rsidR="00810B24" w:rsidRDefault="00810B24" w:rsidP="009D315F">
            <w:pPr>
              <w:spacing w:line="288" w:lineRule="auto"/>
              <w:rPr>
                <w:szCs w:val="28"/>
              </w:rPr>
            </w:pPr>
          </w:p>
          <w:p w:rsidR="00810B24" w:rsidRDefault="00810B24" w:rsidP="009D315F">
            <w:pPr>
              <w:spacing w:line="288" w:lineRule="auto"/>
              <w:rPr>
                <w:szCs w:val="28"/>
              </w:rPr>
            </w:pPr>
            <w:r>
              <w:rPr>
                <w:szCs w:val="28"/>
              </w:rPr>
              <w:t>- HS đọc nhận xét</w:t>
            </w:r>
          </w:p>
          <w:p w:rsidR="00810B24" w:rsidRDefault="00810B24" w:rsidP="009D315F">
            <w:pPr>
              <w:spacing w:line="288" w:lineRule="auto"/>
              <w:rPr>
                <w:szCs w:val="28"/>
              </w:rPr>
            </w:pPr>
          </w:p>
          <w:p w:rsidR="005D6678" w:rsidRPr="00CF3C7E" w:rsidRDefault="00810B24" w:rsidP="00810B24">
            <w:pPr>
              <w:spacing w:line="288" w:lineRule="auto"/>
              <w:rPr>
                <w:szCs w:val="28"/>
              </w:rPr>
            </w:pPr>
            <w:r w:rsidRPr="00810B24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Pr="00810B24">
              <w:rPr>
                <w:szCs w:val="28"/>
              </w:rPr>
              <w:t>Nếu</w:t>
            </w:r>
            <w:r>
              <w:rPr>
                <w:szCs w:val="28"/>
              </w:rPr>
              <w:t xml:space="preserve"> nhân cả tử số và mẫu số… (SGK)</w:t>
            </w:r>
          </w:p>
        </w:tc>
      </w:tr>
      <w:tr w:rsidR="005D6678" w:rsidRPr="000C5C42" w:rsidTr="009D315F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5D6678" w:rsidRPr="00810B24" w:rsidRDefault="005D6678" w:rsidP="009D315F">
            <w:pPr>
              <w:spacing w:line="288" w:lineRule="auto"/>
              <w:jc w:val="both"/>
              <w:rPr>
                <w:b/>
                <w:color w:val="FF0000"/>
                <w:szCs w:val="28"/>
              </w:rPr>
            </w:pPr>
            <w:r>
              <w:rPr>
                <w:b/>
                <w:szCs w:val="28"/>
              </w:rPr>
              <w:lastRenderedPageBreak/>
              <w:t>3</w:t>
            </w:r>
            <w:r w:rsidRPr="00B01017">
              <w:rPr>
                <w:b/>
                <w:szCs w:val="28"/>
              </w:rPr>
              <w:t>. Hoạt động:</w:t>
            </w:r>
          </w:p>
          <w:p w:rsidR="005D6678" w:rsidRPr="000C5C42" w:rsidRDefault="005D6678" w:rsidP="009D315F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</w:t>
            </w:r>
            <w:r w:rsidR="00B01017">
              <w:rPr>
                <w:szCs w:val="28"/>
              </w:rPr>
              <w:t>Học sinh được củng cố tính chất cơ bản của phân số; vận dụng giải bài tập, bài toán thực tế có liên quan</w:t>
            </w:r>
          </w:p>
          <w:p w:rsidR="005D6678" w:rsidRPr="00E212A3" w:rsidRDefault="005D6678" w:rsidP="009D315F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5D6678" w:rsidRPr="000C5C42" w:rsidTr="009D315F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5D6678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5D6678">
              <w:rPr>
                <w:szCs w:val="28"/>
              </w:rPr>
              <w:t xml:space="preserve">Bài 1. </w:t>
            </w:r>
            <w:r w:rsidR="00B01017">
              <w:rPr>
                <w:szCs w:val="28"/>
              </w:rPr>
              <w:t>Số</w:t>
            </w:r>
            <w:r w:rsidR="005D6678" w:rsidRPr="000C5C42">
              <w:rPr>
                <w:szCs w:val="28"/>
              </w:rPr>
              <w:t>? (Làm việc cá nhân)</w:t>
            </w:r>
            <w:r w:rsidR="005D6678">
              <w:rPr>
                <w:szCs w:val="28"/>
              </w:rPr>
              <w:t xml:space="preserve">. </w:t>
            </w:r>
            <w:r w:rsidR="005D6678" w:rsidRPr="000C5C42">
              <w:rPr>
                <w:szCs w:val="28"/>
              </w:rPr>
              <w:t xml:space="preserve"> 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>quan sát Hỗ trợ HS còn lúng túng hoăc yếu</w:t>
            </w:r>
            <w:r w:rsidRPr="000C5C42">
              <w:rPr>
                <w:szCs w:val="28"/>
              </w:rPr>
              <w:t xml:space="preserve"> </w:t>
            </w:r>
          </w:p>
          <w:p w:rsidR="005D6678" w:rsidRPr="000C5C42" w:rsidRDefault="00B01017" w:rsidP="00B01017">
            <w:pPr>
              <w:spacing w:line="264" w:lineRule="auto"/>
              <w:ind w:right="-105"/>
              <w:jc w:val="both"/>
              <w:rPr>
                <w:szCs w:val="28"/>
              </w:rPr>
            </w:pPr>
            <w:r>
              <w:rPr>
                <w:szCs w:val="28"/>
              </w:rPr>
              <w:t>a)</w:t>
            </w:r>
            <w:r w:rsidR="008E4504" w:rsidRPr="00B01017">
              <w:rPr>
                <w:position w:val="-24"/>
                <w:szCs w:val="28"/>
              </w:rPr>
              <w:object w:dxaOrig="1380" w:dyaOrig="620">
                <v:shape id="_x0000_i1118" type="#_x0000_t75" style="width:67.8pt;height:31.2pt" o:ole="">
                  <v:imagedata r:id="rId160" o:title=""/>
                </v:shape>
                <o:OLEObject Type="Embed" ProgID="Equation.3" ShapeID="_x0000_i1118" DrawAspect="Content" ObjectID="_1752807038" r:id="rId161"/>
              </w:object>
            </w:r>
            <w:r>
              <w:rPr>
                <w:szCs w:val="28"/>
              </w:rPr>
              <w:t xml:space="preserve">; </w:t>
            </w:r>
            <w:r w:rsidRPr="00B01017">
              <w:rPr>
                <w:position w:val="-24"/>
                <w:szCs w:val="28"/>
              </w:rPr>
              <w:object w:dxaOrig="1380" w:dyaOrig="620">
                <v:shape id="_x0000_i1119" type="#_x0000_t75" style="width:69pt;height:31.2pt" o:ole="">
                  <v:imagedata r:id="rId162" o:title=""/>
                </v:shape>
                <o:OLEObject Type="Embed" ProgID="Equation.3" ShapeID="_x0000_i1119" DrawAspect="Content" ObjectID="_1752807039" r:id="rId163"/>
              </w:object>
            </w:r>
            <w:r>
              <w:rPr>
                <w:szCs w:val="28"/>
              </w:rPr>
              <w:t xml:space="preserve">;   </w:t>
            </w:r>
            <w:r w:rsidRPr="00B01017">
              <w:rPr>
                <w:position w:val="-24"/>
                <w:szCs w:val="28"/>
              </w:rPr>
              <w:object w:dxaOrig="1719" w:dyaOrig="620">
                <v:shape id="_x0000_i1120" type="#_x0000_t75" style="width:85.8pt;height:31.2pt" o:ole="">
                  <v:imagedata r:id="rId164" o:title=""/>
                </v:shape>
                <o:OLEObject Type="Embed" ProgID="Equation.3" ShapeID="_x0000_i1120" DrawAspect="Content" ObjectID="_1752807040" r:id="rId165"/>
              </w:object>
            </w:r>
          </w:p>
          <w:p w:rsidR="00B01017" w:rsidRPr="008E4504" w:rsidRDefault="00B01017" w:rsidP="008E4504">
            <w:pPr>
              <w:spacing w:line="264" w:lineRule="auto"/>
              <w:ind w:right="-247"/>
              <w:rPr>
                <w:spacing w:val="-6"/>
                <w:szCs w:val="28"/>
              </w:rPr>
            </w:pPr>
            <w:r w:rsidRPr="008E4504">
              <w:rPr>
                <w:spacing w:val="-6"/>
                <w:szCs w:val="28"/>
              </w:rPr>
              <w:t>b)</w:t>
            </w:r>
            <w:r w:rsidRPr="008E4504">
              <w:rPr>
                <w:spacing w:val="-6"/>
                <w:position w:val="-24"/>
                <w:szCs w:val="28"/>
              </w:rPr>
              <w:object w:dxaOrig="1540" w:dyaOrig="620">
                <v:shape id="_x0000_i1121" type="#_x0000_t75" style="width:76.8pt;height:31.2pt" o:ole="">
                  <v:imagedata r:id="rId166" o:title=""/>
                </v:shape>
                <o:OLEObject Type="Embed" ProgID="Equation.3" ShapeID="_x0000_i1121" DrawAspect="Content" ObjectID="_1752807041" r:id="rId167"/>
              </w:object>
            </w:r>
            <w:r w:rsidRPr="008E4504">
              <w:rPr>
                <w:spacing w:val="-6"/>
                <w:szCs w:val="28"/>
              </w:rPr>
              <w:t xml:space="preserve">; </w:t>
            </w:r>
            <w:r w:rsidRPr="008E4504">
              <w:rPr>
                <w:spacing w:val="-6"/>
                <w:position w:val="-24"/>
                <w:szCs w:val="28"/>
              </w:rPr>
              <w:object w:dxaOrig="1480" w:dyaOrig="620">
                <v:shape id="_x0000_i1122" type="#_x0000_t75" style="width:73.8pt;height:31.2pt" o:ole="">
                  <v:imagedata r:id="rId168" o:title=""/>
                </v:shape>
                <o:OLEObject Type="Embed" ProgID="Equation.3" ShapeID="_x0000_i1122" DrawAspect="Content" ObjectID="_1752807042" r:id="rId169"/>
              </w:object>
            </w:r>
            <w:r w:rsidR="008E4504">
              <w:rPr>
                <w:spacing w:val="-6"/>
                <w:szCs w:val="28"/>
              </w:rPr>
              <w:t>;</w:t>
            </w:r>
            <w:r w:rsidR="008E4504" w:rsidRPr="008E4504">
              <w:rPr>
                <w:spacing w:val="-6"/>
                <w:position w:val="-24"/>
                <w:szCs w:val="28"/>
              </w:rPr>
              <w:object w:dxaOrig="1620" w:dyaOrig="620">
                <v:shape id="_x0000_i1123" type="#_x0000_t75" style="width:81pt;height:31.2pt" o:ole="">
                  <v:imagedata r:id="rId170" o:title=""/>
                </v:shape>
                <o:OLEObject Type="Embed" ProgID="Equation.3" ShapeID="_x0000_i1123" DrawAspect="Content" ObjectID="_1752807043" r:id="rId171"/>
              </w:object>
            </w:r>
          </w:p>
          <w:p w:rsidR="00B01017" w:rsidRDefault="008E4504" w:rsidP="009D315F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 xml:space="preserve">H: Phân số </w:t>
            </w:r>
            <w:r w:rsidRPr="008E4504">
              <w:rPr>
                <w:position w:val="-24"/>
              </w:rPr>
              <w:object w:dxaOrig="240" w:dyaOrig="620">
                <v:shape id="_x0000_i1124" type="#_x0000_t75" style="width:12pt;height:31.2pt" o:ole="">
                  <v:imagedata r:id="rId172" o:title=""/>
                </v:shape>
                <o:OLEObject Type="Embed" ProgID="Equation.3" ShapeID="_x0000_i1124" DrawAspect="Content" ObjectID="_1752807044" r:id="rId173"/>
              </w:object>
            </w:r>
            <w:r>
              <w:rPr>
                <w:szCs w:val="28"/>
              </w:rPr>
              <w:t>bằng phân số nào?</w:t>
            </w:r>
          </w:p>
          <w:p w:rsidR="008E4504" w:rsidRDefault="008E4504" w:rsidP="009D315F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 xml:space="preserve">H: Phân số </w:t>
            </w:r>
            <w:r w:rsidRPr="008E4504">
              <w:rPr>
                <w:position w:val="-24"/>
              </w:rPr>
              <w:object w:dxaOrig="360" w:dyaOrig="620">
                <v:shape id="_x0000_i1125" type="#_x0000_t75" style="width:18pt;height:31.2pt" o:ole="">
                  <v:imagedata r:id="rId174" o:title=""/>
                </v:shape>
                <o:OLEObject Type="Embed" ProgID="Equation.3" ShapeID="_x0000_i1125" DrawAspect="Content" ObjectID="_1752807045" r:id="rId175"/>
              </w:object>
            </w:r>
            <w:r>
              <w:rPr>
                <w:szCs w:val="28"/>
              </w:rPr>
              <w:t>bằng phân số nào?</w:t>
            </w:r>
          </w:p>
          <w:p w:rsidR="00B01017" w:rsidRDefault="008E4504" w:rsidP="008E4504">
            <w:pPr>
              <w:spacing w:line="264" w:lineRule="auto"/>
              <w:ind w:right="-105"/>
              <w:rPr>
                <w:szCs w:val="28"/>
              </w:rPr>
            </w:pPr>
            <w:r>
              <w:rPr>
                <w:szCs w:val="28"/>
              </w:rPr>
              <w:t>H: Muốn tìm một phân số mới bằng phân số đã cho em làm thế nào?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5D6678" w:rsidRPr="000C5C42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5D6678">
              <w:rPr>
                <w:szCs w:val="28"/>
              </w:rPr>
              <w:t>Bài 2: S</w:t>
            </w:r>
            <w:r w:rsidR="005D6678" w:rsidRPr="000C5C42">
              <w:rPr>
                <w:szCs w:val="28"/>
              </w:rPr>
              <w:t xml:space="preserve">ố? (Làm việc nhóm 2) 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</w:t>
            </w:r>
            <w:r>
              <w:rPr>
                <w:szCs w:val="28"/>
              </w:rPr>
              <w:t>V</w:t>
            </w:r>
            <w:r w:rsidRPr="000C5C42">
              <w:rPr>
                <w:szCs w:val="28"/>
              </w:rPr>
              <w:t xml:space="preserve"> chia nhóm 2, các nhóm làm vào vở. </w: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quan sát hỗ trợ em yếu</w: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a)  </w:t>
            </w:r>
            <w:r w:rsidRPr="00395CC6">
              <w:rPr>
                <w:position w:val="-24"/>
                <w:szCs w:val="28"/>
              </w:rPr>
              <w:object w:dxaOrig="1420" w:dyaOrig="620">
                <v:shape id="_x0000_i1126" type="#_x0000_t75" style="width:70.8pt;height:31.2pt" o:ole="">
                  <v:imagedata r:id="rId176" o:title=""/>
                </v:shape>
                <o:OLEObject Type="Embed" ProgID="Equation.3" ShapeID="_x0000_i1126" DrawAspect="Content" ObjectID="_1752807046" r:id="rId177"/>
              </w:object>
            </w:r>
            <w:r>
              <w:rPr>
                <w:szCs w:val="28"/>
              </w:rPr>
              <w:t xml:space="preserve">;        </w:t>
            </w:r>
            <w:r w:rsidRPr="00395CC6">
              <w:rPr>
                <w:position w:val="-24"/>
                <w:szCs w:val="28"/>
              </w:rPr>
              <w:object w:dxaOrig="1280" w:dyaOrig="620">
                <v:shape id="_x0000_i1127" type="#_x0000_t75" style="width:64.2pt;height:31.2pt" o:ole="">
                  <v:imagedata r:id="rId178" o:title=""/>
                </v:shape>
                <o:OLEObject Type="Embed" ProgID="Equation.3" ShapeID="_x0000_i1127" DrawAspect="Content" ObjectID="_1752807047" r:id="rId179"/>
              </w:objec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Pr="00395CC6">
              <w:rPr>
                <w:position w:val="-24"/>
                <w:szCs w:val="28"/>
              </w:rPr>
              <w:object w:dxaOrig="1620" w:dyaOrig="620">
                <v:shape id="_x0000_i1128" type="#_x0000_t75" style="width:81pt;height:31.2pt" o:ole="">
                  <v:imagedata r:id="rId180" o:title=""/>
                </v:shape>
                <o:OLEObject Type="Embed" ProgID="Equation.3" ShapeID="_x0000_i1128" DrawAspect="Content" ObjectID="_1752807048" r:id="rId181"/>
              </w:object>
            </w:r>
            <w:r>
              <w:rPr>
                <w:szCs w:val="28"/>
              </w:rPr>
              <w:t xml:space="preserve">;    </w:t>
            </w:r>
            <w:r w:rsidRPr="00395CC6">
              <w:rPr>
                <w:position w:val="-24"/>
                <w:szCs w:val="28"/>
              </w:rPr>
              <w:object w:dxaOrig="1500" w:dyaOrig="620">
                <v:shape id="_x0000_i1129" type="#_x0000_t75" style="width:75pt;height:31.2pt" o:ole="">
                  <v:imagedata r:id="rId182" o:title=""/>
                </v:shape>
                <o:OLEObject Type="Embed" ProgID="Equation.3" ShapeID="_x0000_i1129" DrawAspect="Content" ObjectID="_1752807049" r:id="rId183"/>
              </w:objec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; Vì sao trong phép tính đầu</w:t>
            </w:r>
            <w:r w:rsidR="00717ED0">
              <w:rPr>
                <w:szCs w:val="28"/>
              </w:rPr>
              <w:t xml:space="preserve"> tử số</w:t>
            </w:r>
            <w:r>
              <w:rPr>
                <w:szCs w:val="28"/>
              </w:rPr>
              <w:t xml:space="preserve"> bạn lấy </w:t>
            </w:r>
            <w:r w:rsidR="00717ED0">
              <w:rPr>
                <w:szCs w:val="28"/>
              </w:rPr>
              <w:t>2x5 và mẫu số 5x5?</w:t>
            </w:r>
          </w:p>
          <w:p w:rsidR="00717ED0" w:rsidRDefault="00717ED0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717ED0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soi bài làm đúng, yêu cầu HS đối chiếu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5D6678" w:rsidRPr="000C5C42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="005D6678" w:rsidRPr="000C5C42">
              <w:rPr>
                <w:szCs w:val="28"/>
              </w:rPr>
              <w:t xml:space="preserve">Bài 3: </w:t>
            </w:r>
            <w:r w:rsidR="005D6678">
              <w:rPr>
                <w:szCs w:val="28"/>
              </w:rPr>
              <w:t>Chọn câu trả lời đúng</w:t>
            </w:r>
            <w:r w:rsidR="005D6678" w:rsidRPr="000C5C42">
              <w:rPr>
                <w:szCs w:val="28"/>
              </w:rPr>
              <w:t xml:space="preserve">? (Làm việc nhóm 4 hoặc 5) 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cho HS làm theo nhóm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mời các nhóm trình bày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Mời các nhóm khác nhận xét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>
              <w:rPr>
                <w:szCs w:val="28"/>
              </w:rPr>
              <w:t>n xét chung, tuyên dương.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5D6678" w:rsidRDefault="00B01017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- HS</w:t>
            </w:r>
            <w:r w:rsidR="005D6678">
              <w:rPr>
                <w:szCs w:val="28"/>
              </w:rPr>
              <w:t xml:space="preserve"> vận dụng bài học để làm.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nêu theo dãy bài làm, mỗi em đọc 1 phép tính: </w:t>
            </w:r>
            <w:r w:rsidR="008E4504">
              <w:rPr>
                <w:szCs w:val="28"/>
              </w:rPr>
              <w:t xml:space="preserve"> </w:t>
            </w:r>
          </w:p>
          <w:p w:rsidR="008E4504" w:rsidRDefault="008E4504" w:rsidP="008E4504">
            <w:pPr>
              <w:spacing w:line="264" w:lineRule="auto"/>
              <w:jc w:val="both"/>
              <w:rPr>
                <w:szCs w:val="28"/>
              </w:rPr>
            </w:pPr>
          </w:p>
          <w:p w:rsidR="00164F2D" w:rsidRDefault="00164F2D" w:rsidP="008E4504">
            <w:pPr>
              <w:spacing w:line="264" w:lineRule="auto"/>
              <w:jc w:val="both"/>
              <w:rPr>
                <w:szCs w:val="28"/>
              </w:rPr>
            </w:pPr>
          </w:p>
          <w:p w:rsidR="00164F2D" w:rsidRDefault="00164F2D" w:rsidP="008E4504">
            <w:pPr>
              <w:spacing w:line="264" w:lineRule="auto"/>
              <w:jc w:val="both"/>
              <w:rPr>
                <w:szCs w:val="28"/>
              </w:rPr>
            </w:pPr>
          </w:p>
          <w:p w:rsidR="00164F2D" w:rsidRDefault="00164F2D" w:rsidP="008E4504">
            <w:pPr>
              <w:spacing w:line="264" w:lineRule="auto"/>
              <w:jc w:val="both"/>
              <w:rPr>
                <w:szCs w:val="28"/>
              </w:rPr>
            </w:pPr>
          </w:p>
          <w:p w:rsidR="005D6678" w:rsidRPr="008E4504" w:rsidRDefault="008E4504" w:rsidP="008E4504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</w:t>
            </w:r>
            <w:r w:rsidRPr="008E4504">
              <w:rPr>
                <w:position w:val="-24"/>
              </w:rPr>
              <w:object w:dxaOrig="240" w:dyaOrig="620">
                <v:shape id="_x0000_i1130" type="#_x0000_t75" style="width:12pt;height:31.2pt" o:ole="">
                  <v:imagedata r:id="rId172" o:title=""/>
                </v:shape>
                <o:OLEObject Type="Embed" ProgID="Equation.3" ShapeID="_x0000_i1130" DrawAspect="Content" ObjectID="_1752807050" r:id="rId184"/>
              </w:object>
            </w:r>
            <w:r>
              <w:rPr>
                <w:szCs w:val="28"/>
              </w:rPr>
              <w:t xml:space="preserve">bằng phân số </w:t>
            </w:r>
            <w:r w:rsidRPr="008E4504">
              <w:rPr>
                <w:position w:val="-24"/>
                <w:szCs w:val="28"/>
              </w:rPr>
              <w:object w:dxaOrig="320" w:dyaOrig="620">
                <v:shape id="_x0000_i1131" type="#_x0000_t75" style="width:16.2pt;height:31.2pt" o:ole="">
                  <v:imagedata r:id="rId185" o:title=""/>
                </v:shape>
                <o:OLEObject Type="Embed" ProgID="Equation.3" ShapeID="_x0000_i1131" DrawAspect="Content" ObjectID="_1752807051" r:id="rId186"/>
              </w:object>
            </w:r>
          </w:p>
          <w:p w:rsidR="005D6678" w:rsidRDefault="008E4504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</w:t>
            </w:r>
            <w:r w:rsidRPr="008E4504">
              <w:rPr>
                <w:position w:val="-24"/>
              </w:rPr>
              <w:object w:dxaOrig="360" w:dyaOrig="620">
                <v:shape id="_x0000_i1132" type="#_x0000_t75" style="width:18pt;height:31.2pt" o:ole="">
                  <v:imagedata r:id="rId187" o:title=""/>
                </v:shape>
                <o:OLEObject Type="Embed" ProgID="Equation.3" ShapeID="_x0000_i1132" DrawAspect="Content" ObjectID="_1752807052" r:id="rId188"/>
              </w:object>
            </w:r>
            <w:r>
              <w:rPr>
                <w:szCs w:val="28"/>
              </w:rPr>
              <w:t xml:space="preserve"> bằng phân số </w:t>
            </w:r>
            <w:r w:rsidRPr="008E4504">
              <w:rPr>
                <w:position w:val="-24"/>
              </w:rPr>
              <w:object w:dxaOrig="320" w:dyaOrig="620">
                <v:shape id="_x0000_i1133" type="#_x0000_t75" style="width:16.2pt;height:31.2pt" o:ole="">
                  <v:imagedata r:id="rId189" o:title=""/>
                </v:shape>
                <o:OLEObject Type="Embed" ProgID="Equation.3" ShapeID="_x0000_i1133" DrawAspect="Content" ObjectID="_1752807053" r:id="rId190"/>
              </w:object>
            </w:r>
          </w:p>
          <w:p w:rsidR="005D6678" w:rsidRDefault="008E4504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Muốn tìm một phân số mới bằng phân số đã cho em lấy cả tử số và mẫu số nhân (hoặc chia) với một số tự nhiên khác 0 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quan sát yêu cầu bài 2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</w:t>
            </w:r>
            <w:r w:rsidR="00395CC6">
              <w:rPr>
                <w:szCs w:val="28"/>
              </w:rPr>
              <w:t>HS làm việc theo phân công</w: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HS chia sẻ bài làm, nhận xét</w: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a) </w:t>
            </w:r>
            <w:r w:rsidRPr="00395CC6">
              <w:rPr>
                <w:position w:val="-24"/>
                <w:szCs w:val="28"/>
              </w:rPr>
              <w:object w:dxaOrig="1400" w:dyaOrig="620">
                <v:shape id="_x0000_i1134" type="#_x0000_t75" style="width:70.2pt;height:31.2pt" o:ole="">
                  <v:imagedata r:id="rId191" o:title=""/>
                </v:shape>
                <o:OLEObject Type="Embed" ProgID="Equation.3" ShapeID="_x0000_i1134" DrawAspect="Content" ObjectID="_1752807054" r:id="rId192"/>
              </w:object>
            </w:r>
            <w:r>
              <w:rPr>
                <w:szCs w:val="28"/>
              </w:rPr>
              <w:t xml:space="preserve">;       </w:t>
            </w:r>
            <w:r w:rsidRPr="00395CC6">
              <w:rPr>
                <w:position w:val="-24"/>
                <w:szCs w:val="28"/>
              </w:rPr>
              <w:object w:dxaOrig="1420" w:dyaOrig="620">
                <v:shape id="_x0000_i1135" type="#_x0000_t75" style="width:70.8pt;height:31.2pt" o:ole="">
                  <v:imagedata r:id="rId193" o:title=""/>
                </v:shape>
                <o:OLEObject Type="Embed" ProgID="Equation.3" ShapeID="_x0000_i1135" DrawAspect="Content" ObjectID="_1752807055" r:id="rId194"/>
              </w:object>
            </w:r>
          </w:p>
          <w:p w:rsidR="00395CC6" w:rsidRDefault="00395CC6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  <w:r w:rsidRPr="00395CC6">
              <w:rPr>
                <w:position w:val="-24"/>
                <w:szCs w:val="28"/>
              </w:rPr>
              <w:object w:dxaOrig="1640" w:dyaOrig="620">
                <v:shape id="_x0000_i1136" type="#_x0000_t75" style="width:82.2pt;height:31.2pt" o:ole="">
                  <v:imagedata r:id="rId195" o:title=""/>
                </v:shape>
                <o:OLEObject Type="Embed" ProgID="Equation.3" ShapeID="_x0000_i1136" DrawAspect="Content" ObjectID="_1752807056" r:id="rId196"/>
              </w:object>
            </w:r>
            <w:r>
              <w:rPr>
                <w:szCs w:val="28"/>
              </w:rPr>
              <w:t xml:space="preserve">;  </w:t>
            </w:r>
            <w:r w:rsidR="00717ED0" w:rsidRPr="00395CC6">
              <w:rPr>
                <w:position w:val="-24"/>
                <w:szCs w:val="28"/>
              </w:rPr>
              <w:object w:dxaOrig="1540" w:dyaOrig="620">
                <v:shape id="_x0000_i1137" type="#_x0000_t75" style="width:76.8pt;height:31.2pt" o:ole="">
                  <v:imagedata r:id="rId197" o:title=""/>
                </v:shape>
                <o:OLEObject Type="Embed" ProgID="Equation.3" ShapeID="_x0000_i1137" DrawAspect="Content" ObjectID="_1752807057" r:id="rId198"/>
              </w:object>
            </w:r>
          </w:p>
          <w:p w:rsidR="005D6678" w:rsidRPr="00717ED0" w:rsidRDefault="00395CC6" w:rsidP="009D315F">
            <w:pPr>
              <w:spacing w:line="264" w:lineRule="auto"/>
              <w:jc w:val="both"/>
              <w:rPr>
                <w:spacing w:val="-6"/>
                <w:szCs w:val="28"/>
              </w:rPr>
            </w:pPr>
            <w:r>
              <w:rPr>
                <w:szCs w:val="28"/>
              </w:rPr>
              <w:lastRenderedPageBreak/>
              <w:t xml:space="preserve"> </w:t>
            </w:r>
            <w:r w:rsidR="00717ED0" w:rsidRPr="00717ED0">
              <w:rPr>
                <w:spacing w:val="-6"/>
                <w:szCs w:val="28"/>
              </w:rPr>
              <w:t>- Tôi quan sát tử số 2x 5 =10, mẫu số 5 x 5 = 25. Vậy tôi lấy cả tử và mẫu nhân 5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HS </w:t>
            </w:r>
            <w:r w:rsidR="00717ED0">
              <w:rPr>
                <w:szCs w:val="28"/>
              </w:rPr>
              <w:t xml:space="preserve">đối chiếu, sửa sai, </w:t>
            </w:r>
            <w:r w:rsidRPr="000C5C42">
              <w:rPr>
                <w:szCs w:val="28"/>
              </w:rPr>
              <w:t xml:space="preserve">đổi vở </w:t>
            </w:r>
            <w:r>
              <w:rPr>
                <w:szCs w:val="28"/>
              </w:rPr>
              <w:t>kiểm tra,</w:t>
            </w:r>
            <w:r w:rsidRPr="000C5C42">
              <w:rPr>
                <w:szCs w:val="28"/>
              </w:rPr>
              <w:t xml:space="preserve"> nhận xét</w:t>
            </w:r>
            <w:r w:rsidR="00717ED0">
              <w:rPr>
                <w:szCs w:val="28"/>
              </w:rPr>
              <w:t>.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rút kinh nghiệm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Các nhóm làm việc theo phân công.</w:t>
            </w: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5D6678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nêu và giải thích</w:t>
            </w:r>
          </w:p>
          <w:p w:rsidR="005D6678" w:rsidRPr="000C5C42" w:rsidRDefault="005D6678" w:rsidP="00717ED0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C. </w:t>
            </w:r>
            <w:r w:rsidR="00717ED0" w:rsidRPr="00492488">
              <w:rPr>
                <w:position w:val="-24"/>
                <w:szCs w:val="28"/>
              </w:rPr>
              <w:object w:dxaOrig="240" w:dyaOrig="620">
                <v:shape id="_x0000_i1138" type="#_x0000_t75" style="width:12pt;height:31.2pt" o:ole="">
                  <v:imagedata r:id="rId199" o:title=""/>
                </v:shape>
                <o:OLEObject Type="Embed" ProgID="Equation.3" ShapeID="_x0000_i1138" DrawAspect="Content" ObjectID="_1752807058" r:id="rId200"/>
              </w:object>
            </w:r>
            <w:r>
              <w:rPr>
                <w:szCs w:val="28"/>
              </w:rPr>
              <w:t xml:space="preserve"> </w:t>
            </w:r>
            <w:r w:rsidR="00717ED0">
              <w:rPr>
                <w:szCs w:val="28"/>
              </w:rPr>
              <w:t xml:space="preserve"> </w:t>
            </w:r>
          </w:p>
        </w:tc>
      </w:tr>
      <w:tr w:rsidR="005D6678" w:rsidRPr="000C5C42" w:rsidTr="009D315F">
        <w:tc>
          <w:tcPr>
            <w:tcW w:w="10008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5D6678" w:rsidRPr="0054718B" w:rsidRDefault="005D6678" w:rsidP="009D315F">
            <w:pPr>
              <w:spacing w:line="264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4</w:t>
            </w:r>
            <w:r w:rsidRPr="0054718B">
              <w:rPr>
                <w:b/>
                <w:szCs w:val="28"/>
              </w:rPr>
              <w:t>. Vận dụng trải nghiệm.</w:t>
            </w:r>
          </w:p>
          <w:p w:rsidR="005D6678" w:rsidRPr="000C5C42" w:rsidRDefault="005D6678" w:rsidP="009D315F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</w:p>
          <w:p w:rsidR="005D6678" w:rsidRPr="000C5C42" w:rsidRDefault="005D6678" w:rsidP="009D315F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Củng cố những kiến thức đã học trong tiết học để học sinh khắc sâu nội dung.</w:t>
            </w:r>
          </w:p>
          <w:p w:rsidR="005D6678" w:rsidRPr="000C5C42" w:rsidRDefault="005D6678" w:rsidP="009D315F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Vận dụng kiến thức đã học vào thực tiễn.</w:t>
            </w:r>
          </w:p>
          <w:p w:rsidR="005D6678" w:rsidRPr="000C5C42" w:rsidRDefault="005D6678" w:rsidP="009D315F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Tạo không khí vui vẻ, hào hứng, lưu luyến sau khi học sinh bài học.</w:t>
            </w:r>
          </w:p>
          <w:p w:rsidR="005D6678" w:rsidRPr="000C5C42" w:rsidRDefault="005D6678" w:rsidP="009D315F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5D6678" w:rsidRPr="000C5C42" w:rsidTr="009D315F">
        <w:tc>
          <w:tcPr>
            <w:tcW w:w="5239" w:type="dxa"/>
            <w:tcBorders>
              <w:top w:val="dashed" w:sz="4" w:space="0" w:color="auto"/>
              <w:bottom w:val="dashed" w:sz="4" w:space="0" w:color="auto"/>
            </w:tcBorders>
          </w:tcPr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 w:rsidR="00717ED0">
              <w:rPr>
                <w:szCs w:val="28"/>
              </w:rPr>
              <w:t xml:space="preserve">tổ chức chơi trò chơi: </w:t>
            </w:r>
            <w:r w:rsidRPr="000C5C42">
              <w:rPr>
                <w:szCs w:val="28"/>
              </w:rPr>
              <w:t>hái hoa</w:t>
            </w:r>
            <w:r w:rsidR="00717ED0">
              <w:rPr>
                <w:szCs w:val="28"/>
              </w:rPr>
              <w:t xml:space="preserve"> mỗi bông hoa là 1 câu hỏi:</w:t>
            </w:r>
          </w:p>
          <w:p w:rsidR="00164F2D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1.</w:t>
            </w:r>
            <w:r w:rsidR="005D6678" w:rsidRPr="000C5C42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Nhân cả tử và mẫu của phân số </w:t>
            </w:r>
            <w:r w:rsidRPr="00717ED0">
              <w:rPr>
                <w:position w:val="-24"/>
                <w:szCs w:val="28"/>
              </w:rPr>
              <w:object w:dxaOrig="220" w:dyaOrig="620">
                <v:shape id="_x0000_i1139" type="#_x0000_t75" style="width:10.8pt;height:31.2pt" o:ole="">
                  <v:imagedata r:id="rId201" o:title=""/>
                </v:shape>
                <o:OLEObject Type="Embed" ProgID="Equation.3" ShapeID="_x0000_i1139" DrawAspect="Content" ObjectID="_1752807059" r:id="rId202"/>
              </w:object>
            </w:r>
            <w:r>
              <w:rPr>
                <w:szCs w:val="28"/>
              </w:rPr>
              <w:t>với</w:t>
            </w:r>
          </w:p>
          <w:p w:rsidR="005D6678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4 ta được phân số nào?</w:t>
            </w:r>
          </w:p>
          <w:p w:rsidR="00717ED0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A. </w:t>
            </w:r>
            <w:r w:rsidRPr="00717ED0">
              <w:rPr>
                <w:position w:val="-24"/>
                <w:szCs w:val="28"/>
              </w:rPr>
              <w:object w:dxaOrig="220" w:dyaOrig="620">
                <v:shape id="_x0000_i1140" type="#_x0000_t75" style="width:10.8pt;height:31.2pt" o:ole="">
                  <v:imagedata r:id="rId203" o:title=""/>
                </v:shape>
                <o:OLEObject Type="Embed" ProgID="Equation.3" ShapeID="_x0000_i1140" DrawAspect="Content" ObjectID="_1752807060" r:id="rId204"/>
              </w:object>
            </w:r>
            <w:r>
              <w:rPr>
                <w:szCs w:val="28"/>
              </w:rPr>
              <w:t xml:space="preserve">                B. </w:t>
            </w:r>
            <w:r w:rsidR="00E605F9" w:rsidRPr="00717ED0">
              <w:rPr>
                <w:position w:val="-24"/>
                <w:szCs w:val="28"/>
              </w:rPr>
              <w:object w:dxaOrig="320" w:dyaOrig="620">
                <v:shape id="_x0000_i1141" type="#_x0000_t75" style="width:16.2pt;height:31.2pt" o:ole="">
                  <v:imagedata r:id="rId205" o:title=""/>
                </v:shape>
                <o:OLEObject Type="Embed" ProgID="Equation.3" ShapeID="_x0000_i1141" DrawAspect="Content" ObjectID="_1752807061" r:id="rId206"/>
              </w:object>
            </w:r>
            <w:r>
              <w:rPr>
                <w:szCs w:val="28"/>
              </w:rPr>
              <w:t xml:space="preserve">                C. </w:t>
            </w:r>
            <w:r w:rsidR="00E605F9" w:rsidRPr="00717ED0">
              <w:rPr>
                <w:position w:val="-24"/>
                <w:szCs w:val="28"/>
              </w:rPr>
              <w:object w:dxaOrig="320" w:dyaOrig="620">
                <v:shape id="_x0000_i1142" type="#_x0000_t75" style="width:16.2pt;height:31.2pt" o:ole="">
                  <v:imagedata r:id="rId207" o:title=""/>
                </v:shape>
                <o:OLEObject Type="Embed" ProgID="Equation.3" ShapeID="_x0000_i1142" DrawAspect="Content" ObjectID="_1752807062" r:id="rId208"/>
              </w:object>
            </w:r>
            <w:r>
              <w:rPr>
                <w:szCs w:val="28"/>
              </w:rPr>
              <w:t xml:space="preserve"> </w:t>
            </w:r>
          </w:p>
          <w:p w:rsidR="00717ED0" w:rsidRDefault="00717ED0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2. Nêu tính chất của phân số?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15 :17 = ….; 89 :90 =  ; 3 = </w:t>
            </w:r>
            <w:r w:rsidRPr="00492488">
              <w:rPr>
                <w:position w:val="-24"/>
                <w:szCs w:val="28"/>
              </w:rPr>
              <w:object w:dxaOrig="220" w:dyaOrig="620">
                <v:shape id="_x0000_i1143" type="#_x0000_t75" style="width:10.8pt;height:31.2pt" o:ole="">
                  <v:imagedata r:id="rId64" o:title=""/>
                </v:shape>
                <o:OLEObject Type="Embed" ProgID="Equation.3" ShapeID="_x0000_i1143" DrawAspect="Content" ObjectID="_1752807063" r:id="rId209"/>
              </w:object>
            </w:r>
            <w:r>
              <w:rPr>
                <w:szCs w:val="28"/>
              </w:rPr>
              <w:t xml:space="preserve">;  </w:t>
            </w:r>
            <w:r w:rsidRPr="00492488">
              <w:rPr>
                <w:position w:val="-24"/>
                <w:szCs w:val="28"/>
              </w:rPr>
              <w:object w:dxaOrig="360" w:dyaOrig="620">
                <v:shape id="_x0000_i1144" type="#_x0000_t75" style="width:18pt;height:31.2pt" o:ole="">
                  <v:imagedata r:id="rId80" o:title=""/>
                </v:shape>
                <o:OLEObject Type="Embed" ProgID="Equation.3" ShapeID="_x0000_i1144" DrawAspect="Content" ObjectID="_1752807064" r:id="rId210"/>
              </w:object>
            </w:r>
            <w:r>
              <w:rPr>
                <w:szCs w:val="28"/>
              </w:rPr>
              <w:t xml:space="preserve"> = .:  …</w:t>
            </w:r>
            <w:r w:rsidR="00E605F9">
              <w:rPr>
                <w:szCs w:val="28"/>
              </w:rPr>
              <w:t>và</w:t>
            </w:r>
            <w:r w:rsidRPr="000C5C42">
              <w:rPr>
                <w:szCs w:val="28"/>
              </w:rPr>
              <w:t>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Nhận xét, tuyên dương</w:t>
            </w:r>
            <w:r w:rsidR="00E605F9">
              <w:rPr>
                <w:szCs w:val="28"/>
              </w:rPr>
              <w:t>.</w:t>
            </w:r>
          </w:p>
        </w:tc>
        <w:tc>
          <w:tcPr>
            <w:tcW w:w="4769" w:type="dxa"/>
            <w:tcBorders>
              <w:top w:val="dashed" w:sz="4" w:space="0" w:color="auto"/>
              <w:bottom w:val="dashed" w:sz="4" w:space="0" w:color="auto"/>
            </w:tcBorders>
          </w:tcPr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để vận dụng kiến thức đã học vào thực tiễn.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5D6678" w:rsidRDefault="00E605F9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</w:p>
          <w:p w:rsidR="00E605F9" w:rsidRDefault="00E605F9" w:rsidP="009D315F">
            <w:pPr>
              <w:spacing w:line="264" w:lineRule="auto"/>
              <w:jc w:val="both"/>
              <w:rPr>
                <w:szCs w:val="28"/>
              </w:rPr>
            </w:pPr>
          </w:p>
          <w:p w:rsidR="00E605F9" w:rsidRPr="000C5C42" w:rsidRDefault="00E605F9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trả lời:  B. </w:t>
            </w:r>
            <w:r w:rsidRPr="00717ED0">
              <w:rPr>
                <w:position w:val="-24"/>
                <w:szCs w:val="28"/>
              </w:rPr>
              <w:object w:dxaOrig="320" w:dyaOrig="620">
                <v:shape id="_x0000_i1145" type="#_x0000_t75" style="width:16.2pt;height:31.2pt" o:ole="">
                  <v:imagedata r:id="rId205" o:title=""/>
                </v:shape>
                <o:OLEObject Type="Embed" ProgID="Equation.3" ShapeID="_x0000_i1145" DrawAspect="Content" ObjectID="_1752807065" r:id="rId211"/>
              </w:object>
            </w:r>
            <w:r>
              <w:rPr>
                <w:szCs w:val="28"/>
              </w:rPr>
              <w:t xml:space="preserve">                </w:t>
            </w:r>
          </w:p>
          <w:p w:rsidR="005D6678" w:rsidRPr="000C5C42" w:rsidRDefault="00E605F9" w:rsidP="009D315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phát biểu lại nhận xét trong SGK</w:t>
            </w:r>
          </w:p>
          <w:p w:rsidR="005D6678" w:rsidRPr="000C5C42" w:rsidRDefault="005D6678" w:rsidP="009D315F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để vận dụng vào thực tiễn.</w:t>
            </w:r>
          </w:p>
        </w:tc>
      </w:tr>
      <w:tr w:rsidR="005D6678" w:rsidRPr="000C5C42" w:rsidTr="009D315F">
        <w:tc>
          <w:tcPr>
            <w:tcW w:w="10008" w:type="dxa"/>
            <w:gridSpan w:val="2"/>
            <w:tcBorders>
              <w:top w:val="dashed" w:sz="4" w:space="0" w:color="auto"/>
            </w:tcBorders>
          </w:tcPr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>IV. ĐIỀU CHỈNH SAU BÀI DẠY:</w:t>
            </w:r>
          </w:p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5D6678" w:rsidRPr="000C5C42" w:rsidRDefault="005D6678" w:rsidP="009D315F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</w:tc>
      </w:tr>
    </w:tbl>
    <w:p w:rsidR="00E101C0" w:rsidRDefault="00E605F9" w:rsidP="00926D24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525270</wp:posOffset>
                </wp:positionH>
                <wp:positionV relativeFrom="paragraph">
                  <wp:posOffset>147320</wp:posOffset>
                </wp:positionV>
                <wp:extent cx="3848100" cy="6350"/>
                <wp:effectExtent l="0" t="0" r="19050" b="317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481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78C56FEC" id="Straight Connector 13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1pt,11.6pt" to="423.1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" strokecolor="black [3040]"/>
            </w:pict>
          </mc:Fallback>
        </mc:AlternateContent>
      </w:r>
    </w:p>
    <w:p w:rsidR="00E605F9" w:rsidRDefault="00E605F9" w:rsidP="00926D24"/>
    <w:p w:rsidR="00E605F9" w:rsidRPr="00522443" w:rsidRDefault="00E605F9" w:rsidP="00E605F9">
      <w:pPr>
        <w:ind w:firstLine="360"/>
        <w:rPr>
          <w:b/>
          <w:szCs w:val="28"/>
        </w:rPr>
      </w:pPr>
      <w:r w:rsidRPr="000C5C42">
        <w:rPr>
          <w:b/>
          <w:szCs w:val="28"/>
        </w:rPr>
        <w:t xml:space="preserve">TUẦN </w:t>
      </w:r>
      <w:r>
        <w:rPr>
          <w:b/>
          <w:szCs w:val="28"/>
        </w:rPr>
        <w:t>26</w:t>
      </w:r>
      <w:r w:rsidRPr="000C5C42">
        <w:rPr>
          <w:b/>
          <w:szCs w:val="28"/>
        </w:rPr>
        <w:t>:</w:t>
      </w:r>
      <w:r>
        <w:rPr>
          <w:szCs w:val="28"/>
        </w:rPr>
        <w:t xml:space="preserve">    </w:t>
      </w:r>
      <w:r w:rsidRPr="000C5C42">
        <w:rPr>
          <w:szCs w:val="28"/>
        </w:rPr>
        <w:tab/>
        <w:t xml:space="preserve">  </w:t>
      </w:r>
      <w:r>
        <w:rPr>
          <w:szCs w:val="28"/>
        </w:rPr>
        <w:t xml:space="preserve">                </w:t>
      </w:r>
      <w:r w:rsidRPr="00522443">
        <w:rPr>
          <w:b/>
          <w:szCs w:val="28"/>
        </w:rPr>
        <w:t>CHỦ ĐỀ 1</w:t>
      </w:r>
      <w:r>
        <w:rPr>
          <w:b/>
          <w:szCs w:val="28"/>
        </w:rPr>
        <w:t>0</w:t>
      </w:r>
      <w:r w:rsidRPr="00522443">
        <w:rPr>
          <w:b/>
          <w:szCs w:val="28"/>
        </w:rPr>
        <w:t xml:space="preserve">: </w:t>
      </w:r>
      <w:r>
        <w:rPr>
          <w:b/>
          <w:szCs w:val="28"/>
        </w:rPr>
        <w:t>PHÂN SỐ</w:t>
      </w:r>
    </w:p>
    <w:p w:rsidR="00E605F9" w:rsidRPr="000C5C42" w:rsidRDefault="00E605F9" w:rsidP="00E605F9">
      <w:pPr>
        <w:jc w:val="center"/>
        <w:rPr>
          <w:szCs w:val="28"/>
        </w:rPr>
      </w:pPr>
      <w:r>
        <w:rPr>
          <w:szCs w:val="28"/>
        </w:rPr>
        <w:t>Bài 55</w:t>
      </w:r>
      <w:r w:rsidRPr="00522443">
        <w:rPr>
          <w:szCs w:val="28"/>
        </w:rPr>
        <w:t xml:space="preserve">: </w:t>
      </w:r>
      <w:r>
        <w:rPr>
          <w:szCs w:val="28"/>
        </w:rPr>
        <w:t>LUYỆN TẬP</w:t>
      </w:r>
    </w:p>
    <w:p w:rsidR="00E605F9" w:rsidRPr="00F27F36" w:rsidRDefault="00E605F9" w:rsidP="00E605F9">
      <w:pPr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. YÊU CẦU CẦN ĐẠT</w:t>
      </w:r>
      <w:r>
        <w:rPr>
          <w:b/>
          <w:szCs w:val="28"/>
        </w:rPr>
        <w:t>.</w:t>
      </w:r>
    </w:p>
    <w:p w:rsidR="00E605F9" w:rsidRPr="004B7E7E" w:rsidRDefault="00E605F9" w:rsidP="00E605F9">
      <w:pPr>
        <w:spacing w:before="120" w:line="264" w:lineRule="auto"/>
        <w:ind w:firstLine="360"/>
        <w:jc w:val="both"/>
        <w:rPr>
          <w:b/>
          <w:i/>
          <w:szCs w:val="28"/>
        </w:rPr>
      </w:pPr>
      <w:r>
        <w:rPr>
          <w:b/>
          <w:i/>
          <w:szCs w:val="28"/>
        </w:rPr>
        <w:lastRenderedPageBreak/>
        <w:t>1. Năng lực đặc thù:</w:t>
      </w:r>
      <w:r w:rsidR="00201ECA">
        <w:rPr>
          <w:b/>
          <w:i/>
          <w:szCs w:val="28"/>
        </w:rPr>
        <w:t xml:space="preserve"> 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</w:t>
      </w:r>
      <w:r w:rsidR="00201ECA">
        <w:rPr>
          <w:szCs w:val="28"/>
        </w:rPr>
        <w:t>Củng cố</w:t>
      </w:r>
      <w:r>
        <w:rPr>
          <w:szCs w:val="28"/>
        </w:rPr>
        <w:t xml:space="preserve"> tính chất cơ bản của phân số</w:t>
      </w:r>
      <w:r w:rsidR="00201ECA">
        <w:rPr>
          <w:szCs w:val="28"/>
        </w:rPr>
        <w:t>, bổ sung kiến thức “nếu nhân (chia) cả số bị chia và số chia vớ</w:t>
      </w:r>
      <w:r w:rsidR="00164F2D">
        <w:rPr>
          <w:szCs w:val="28"/>
        </w:rPr>
        <w:t>i (</w:t>
      </w:r>
      <w:r w:rsidR="00201ECA">
        <w:rPr>
          <w:szCs w:val="28"/>
        </w:rPr>
        <w:t>cho) một số khác 0 thì thương không thay đổ</w:t>
      </w:r>
      <w:r w:rsidR="00164F2D">
        <w:rPr>
          <w:szCs w:val="28"/>
        </w:rPr>
        <w:t xml:space="preserve">i” </w:t>
      </w:r>
      <w:r>
        <w:rPr>
          <w:szCs w:val="28"/>
        </w:rPr>
        <w:t>vận dụng giải bài tập, bài toán thực tế có liên quan</w:t>
      </w:r>
    </w:p>
    <w:p w:rsidR="00E605F9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át triển năng lực tư duy</w:t>
      </w:r>
      <w:r>
        <w:rPr>
          <w:szCs w:val="28"/>
        </w:rPr>
        <w:t>, giải quyết vấn đề và</w:t>
      </w:r>
      <w:r w:rsidRPr="000C5C42">
        <w:rPr>
          <w:szCs w:val="28"/>
        </w:rPr>
        <w:t xml:space="preserve"> lập luận </w:t>
      </w:r>
      <w:r>
        <w:rPr>
          <w:szCs w:val="28"/>
        </w:rPr>
        <w:t xml:space="preserve">và giao tiếp </w:t>
      </w:r>
      <w:r w:rsidRPr="000C5C42">
        <w:rPr>
          <w:szCs w:val="28"/>
        </w:rPr>
        <w:t>toán học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>
        <w:rPr>
          <w:szCs w:val="28"/>
        </w:rPr>
        <w:t>- Vận dụng bài học vào thực tiễn.</w:t>
      </w:r>
    </w:p>
    <w:p w:rsidR="00E605F9" w:rsidRPr="004B7E7E" w:rsidRDefault="00E605F9" w:rsidP="00E605F9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2. Năng lực chung.</w:t>
      </w:r>
    </w:p>
    <w:p w:rsidR="00E605F9" w:rsidRPr="00201ECA" w:rsidRDefault="00E605F9" w:rsidP="00E605F9">
      <w:pPr>
        <w:spacing w:line="264" w:lineRule="auto"/>
        <w:ind w:firstLine="360"/>
        <w:jc w:val="both"/>
        <w:rPr>
          <w:spacing w:val="-6"/>
          <w:szCs w:val="28"/>
        </w:rPr>
      </w:pPr>
      <w:r w:rsidRPr="00201ECA">
        <w:rPr>
          <w:spacing w:val="-6"/>
          <w:szCs w:val="28"/>
        </w:rPr>
        <w:t>- Năng lực tự chủ, tự học: Biết tự giác học tập, làm bài tập và các nhiệm vụ được giao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ải quyết vấn đề và sáng tạo: tham gia </w:t>
      </w:r>
      <w:r>
        <w:rPr>
          <w:szCs w:val="28"/>
        </w:rPr>
        <w:t xml:space="preserve">tốt </w:t>
      </w:r>
      <w:r w:rsidRPr="000C5C42">
        <w:rPr>
          <w:szCs w:val="28"/>
        </w:rPr>
        <w:t>trò chơi, vận dụng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ao tiếp và hợp tác: </w:t>
      </w:r>
      <w:r>
        <w:rPr>
          <w:szCs w:val="28"/>
        </w:rPr>
        <w:t>Phát triển năng lực</w:t>
      </w:r>
      <w:r w:rsidRPr="000C5C42">
        <w:rPr>
          <w:szCs w:val="28"/>
        </w:rPr>
        <w:t xml:space="preserve"> </w:t>
      </w:r>
      <w:r>
        <w:rPr>
          <w:szCs w:val="28"/>
        </w:rPr>
        <w:t>giao tiếp trong hoạt động nhóm</w:t>
      </w:r>
      <w:r w:rsidRPr="000C5C42">
        <w:rPr>
          <w:szCs w:val="28"/>
        </w:rPr>
        <w:t>.</w:t>
      </w:r>
    </w:p>
    <w:p w:rsidR="00E605F9" w:rsidRPr="004B7E7E" w:rsidRDefault="00E605F9" w:rsidP="00E605F9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3. Phẩm chất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nhân ái: Có ý thức giúp đỡ lẫn nhau trong hoạt động nhóm để hoàn thành nhiệm vụ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chăm chỉ: Có ý thức tự giác học tập, trả lời câu hỏi; làm tốt các bài tập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Phẩm chất trách nhiệm: </w:t>
      </w:r>
      <w:r>
        <w:rPr>
          <w:szCs w:val="28"/>
        </w:rPr>
        <w:t>Biết g</w:t>
      </w:r>
      <w:r w:rsidRPr="000C5C42">
        <w:rPr>
          <w:szCs w:val="28"/>
        </w:rPr>
        <w:t>iữ trật tự, lắ</w:t>
      </w:r>
      <w:r>
        <w:rPr>
          <w:szCs w:val="28"/>
        </w:rPr>
        <w:t>ng nghe và</w:t>
      </w:r>
      <w:r w:rsidRPr="000C5C42">
        <w:rPr>
          <w:szCs w:val="28"/>
        </w:rPr>
        <w:t xml:space="preserve"> học tập nghiêm túc.</w:t>
      </w:r>
    </w:p>
    <w:p w:rsidR="00E605F9" w:rsidRPr="00F27F36" w:rsidRDefault="00E605F9" w:rsidP="00E605F9">
      <w:pPr>
        <w:spacing w:before="120" w:line="264" w:lineRule="auto"/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I. ĐỒ DÙNG DẠY HỌ</w:t>
      </w:r>
      <w:r>
        <w:rPr>
          <w:b/>
          <w:szCs w:val="28"/>
        </w:rPr>
        <w:t>C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Kế hoạch bài dạy, bài giảng Power point.</w:t>
      </w:r>
    </w:p>
    <w:p w:rsidR="00E605F9" w:rsidRPr="000C5C42" w:rsidRDefault="00E605F9" w:rsidP="00E605F9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SGK và các thiết bị, học liệu phụ vụ cho tiết dạy.</w:t>
      </w:r>
    </w:p>
    <w:p w:rsidR="00E605F9" w:rsidRPr="00E00E97" w:rsidRDefault="00201ECA" w:rsidP="00201ECA">
      <w:pPr>
        <w:rPr>
          <w:b/>
          <w:szCs w:val="28"/>
        </w:rPr>
      </w:pPr>
      <w:r>
        <w:rPr>
          <w:b/>
          <w:szCs w:val="28"/>
        </w:rPr>
        <w:t xml:space="preserve">   </w:t>
      </w:r>
      <w:r w:rsidR="00E605F9" w:rsidRPr="00F27F36">
        <w:rPr>
          <w:b/>
          <w:szCs w:val="28"/>
        </w:rPr>
        <w:t>III. HOẠT ĐỘNG DẠY HỌC</w:t>
      </w:r>
      <w:r w:rsidR="00E605F9">
        <w:rPr>
          <w:b/>
          <w:szCs w:val="28"/>
        </w:rPr>
        <w:t>.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82"/>
        <w:gridCol w:w="4394"/>
      </w:tblGrid>
      <w:tr w:rsidR="00E540B2" w:rsidRPr="00E00E97" w:rsidTr="00164F2D">
        <w:tc>
          <w:tcPr>
            <w:tcW w:w="5382" w:type="dxa"/>
            <w:tcBorders>
              <w:bottom w:val="dashed" w:sz="4" w:space="0" w:color="auto"/>
            </w:tcBorders>
          </w:tcPr>
          <w:p w:rsidR="00E605F9" w:rsidRPr="00E00E97" w:rsidRDefault="00E605F9" w:rsidP="00825E5C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giáo viên</w:t>
            </w:r>
          </w:p>
        </w:tc>
        <w:tc>
          <w:tcPr>
            <w:tcW w:w="4394" w:type="dxa"/>
            <w:tcBorders>
              <w:bottom w:val="dashed" w:sz="4" w:space="0" w:color="auto"/>
            </w:tcBorders>
          </w:tcPr>
          <w:p w:rsidR="00E605F9" w:rsidRPr="00E00E97" w:rsidRDefault="00E605F9" w:rsidP="00825E5C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học sinh</w:t>
            </w:r>
          </w:p>
        </w:tc>
      </w:tr>
      <w:tr w:rsidR="00E605F9" w:rsidRPr="000C5C42" w:rsidTr="00164F2D">
        <w:tc>
          <w:tcPr>
            <w:tcW w:w="9776" w:type="dxa"/>
            <w:gridSpan w:val="2"/>
            <w:tcBorders>
              <w:bottom w:val="single" w:sz="4" w:space="0" w:color="auto"/>
            </w:tcBorders>
          </w:tcPr>
          <w:p w:rsidR="00E605F9" w:rsidRPr="0054718B" w:rsidRDefault="00E605F9" w:rsidP="00825E5C">
            <w:pPr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>1. Khởi động:</w:t>
            </w:r>
          </w:p>
          <w:p w:rsidR="00E605F9" w:rsidRDefault="00E605F9" w:rsidP="00825E5C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  <w:r>
              <w:rPr>
                <w:szCs w:val="28"/>
              </w:rPr>
              <w:t xml:space="preserve"> 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 xml:space="preserve">+ Tạo không khí vui vẻ, </w:t>
            </w:r>
            <w:r>
              <w:rPr>
                <w:szCs w:val="28"/>
              </w:rPr>
              <w:t>ph</w:t>
            </w:r>
            <w:r w:rsidRPr="000C5C42">
              <w:rPr>
                <w:szCs w:val="28"/>
              </w:rPr>
              <w:t>ấn khởi trước giờ học.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+ Kiểm tra kiến thức đã học của học sinh ở bài trước.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E540B2" w:rsidRPr="000C5C42" w:rsidTr="00164F2D">
        <w:tc>
          <w:tcPr>
            <w:tcW w:w="5382" w:type="dxa"/>
            <w:tcBorders>
              <w:bottom w:val="dashed" w:sz="4" w:space="0" w:color="auto"/>
            </w:tcBorders>
          </w:tcPr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trò chơi để khởi động bài học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1: Đọc </w:t>
            </w:r>
            <w:r>
              <w:rPr>
                <w:szCs w:val="28"/>
              </w:rPr>
              <w:t>phân số</w:t>
            </w:r>
            <w:r w:rsidRPr="000C5C42">
              <w:rPr>
                <w:szCs w:val="28"/>
              </w:rPr>
              <w:t xml:space="preserve"> sau: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146" type="#_x0000_t75" style="width:12pt;height:31.2pt" o:ole="">
                  <v:imagedata r:id="rId121" o:title=""/>
                </v:shape>
                <o:OLEObject Type="Embed" ProgID="Equation.3" ShapeID="_x0000_i1146" DrawAspect="Content" ObjectID="_1752807066" r:id="rId212"/>
              </w:object>
            </w:r>
            <w:r>
              <w:rPr>
                <w:szCs w:val="28"/>
              </w:rPr>
              <w:t xml:space="preserve">  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2:  </w:t>
            </w:r>
            <w:r>
              <w:rPr>
                <w:szCs w:val="28"/>
              </w:rPr>
              <w:t xml:space="preserve">Đọc phân số  </w:t>
            </w:r>
            <w:r w:rsidRPr="00BA4FE6">
              <w:rPr>
                <w:position w:val="-24"/>
                <w:szCs w:val="28"/>
              </w:rPr>
              <w:object w:dxaOrig="240" w:dyaOrig="620">
                <v:shape id="_x0000_i1147" type="#_x0000_t75" style="width:12pt;height:31.2pt" o:ole="">
                  <v:imagedata r:id="rId123" o:title=""/>
                </v:shape>
                <o:OLEObject Type="Embed" ProgID="Equation.3" ShapeID="_x0000_i1147" DrawAspect="Content" ObjectID="_1752807067" r:id="rId213"/>
              </w:object>
            </w:r>
            <w:r>
              <w:rPr>
                <w:szCs w:val="28"/>
              </w:rPr>
              <w:t xml:space="preserve"> </w:t>
            </w:r>
          </w:p>
          <w:p w:rsidR="00E605F9" w:rsidRDefault="00E605F9" w:rsidP="00825E5C">
            <w:pPr>
              <w:spacing w:line="264" w:lineRule="auto"/>
              <w:ind w:right="-105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+ Câu 3. Viết thương của phép chia sau: 7: 5  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</w:t>
            </w:r>
            <w:r>
              <w:rPr>
                <w:szCs w:val="28"/>
              </w:rPr>
              <w:t>4</w:t>
            </w:r>
            <w:r w:rsidRPr="000C5C42">
              <w:rPr>
                <w:szCs w:val="28"/>
              </w:rPr>
              <w:t xml:space="preserve">: </w:t>
            </w:r>
            <w:r>
              <w:rPr>
                <w:szCs w:val="28"/>
              </w:rPr>
              <w:t xml:space="preserve">Số: 0 : 7  = </w:t>
            </w:r>
            <w:r w:rsidRPr="00BA4FE6">
              <w:rPr>
                <w:position w:val="-24"/>
                <w:szCs w:val="28"/>
              </w:rPr>
              <w:object w:dxaOrig="320" w:dyaOrig="620">
                <v:shape id="_x0000_i1148" type="#_x0000_t75" style="width:16.2pt;height:31.2pt" o:ole="">
                  <v:imagedata r:id="rId125" o:title=""/>
                </v:shape>
                <o:OLEObject Type="Embed" ProgID="Equation.3" ShapeID="_x0000_i1148" DrawAspect="Content" ObjectID="_1752807068" r:id="rId214"/>
              </w:objec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</w:t>
            </w:r>
            <w:r w:rsidRPr="000C5C42">
              <w:rPr>
                <w:szCs w:val="28"/>
              </w:rPr>
              <w:t>hận xét, tuyên dương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dẫn dắt vào bài mới</w:t>
            </w:r>
          </w:p>
        </w:tc>
        <w:tc>
          <w:tcPr>
            <w:tcW w:w="4394" w:type="dxa"/>
            <w:tcBorders>
              <w:bottom w:val="dashed" w:sz="4" w:space="0" w:color="auto"/>
            </w:tcBorders>
          </w:tcPr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trò chơi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+ Trả lời: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1180">
              <w:rPr>
                <w:szCs w:val="28"/>
              </w:rPr>
              <w:t>-</w:t>
            </w:r>
            <w:r>
              <w:rPr>
                <w:szCs w:val="28"/>
              </w:rPr>
              <w:t xml:space="preserve"> Hai phần ba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Bốn phần sáu</w:t>
            </w:r>
          </w:p>
          <w:p w:rsidR="00E605F9" w:rsidRPr="000C1180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   7 : 5 =  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149" type="#_x0000_t75" style="width:12pt;height:31.2pt" o:ole="">
                  <v:imagedata r:id="rId127" o:title=""/>
                </v:shape>
                <o:OLEObject Type="Embed" ProgID="Equation.3" ShapeID="_x0000_i1149" DrawAspect="Content" ObjectID="_1752807069" r:id="rId215"/>
              </w:objec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0 : 7 =  </w:t>
            </w:r>
            <w:r w:rsidRPr="000C1180">
              <w:rPr>
                <w:position w:val="-24"/>
                <w:szCs w:val="28"/>
              </w:rPr>
              <w:object w:dxaOrig="240" w:dyaOrig="620">
                <v:shape id="_x0000_i1150" type="#_x0000_t75" style="width:12pt;height:31.2pt" o:ole="">
                  <v:imagedata r:id="rId129" o:title=""/>
                </v:shape>
                <o:OLEObject Type="Embed" ProgID="Equation.3" ShapeID="_x0000_i1150" DrawAspect="Content" ObjectID="_1752807070" r:id="rId216"/>
              </w:object>
            </w:r>
            <w:r>
              <w:rPr>
                <w:szCs w:val="28"/>
              </w:rPr>
              <w:t xml:space="preserve"> 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.</w:t>
            </w:r>
          </w:p>
        </w:tc>
      </w:tr>
      <w:tr w:rsidR="00E605F9" w:rsidRPr="000C5C42" w:rsidTr="00164F2D">
        <w:tc>
          <w:tcPr>
            <w:tcW w:w="977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E605F9" w:rsidRPr="0054718B" w:rsidRDefault="00E605F9" w:rsidP="00825E5C">
            <w:pPr>
              <w:spacing w:line="288" w:lineRule="auto"/>
              <w:jc w:val="both"/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 xml:space="preserve">2. </w:t>
            </w:r>
            <w:r w:rsidR="00201ECA">
              <w:rPr>
                <w:b/>
                <w:szCs w:val="28"/>
              </w:rPr>
              <w:t>Luyện tập</w:t>
            </w:r>
          </w:p>
          <w:p w:rsidR="00E605F9" w:rsidRPr="000C5C42" w:rsidRDefault="00E605F9" w:rsidP="00825E5C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201ECA" w:rsidRPr="000C5C42" w:rsidRDefault="00E605F9" w:rsidP="00201ECA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 </w:t>
            </w:r>
            <w:r w:rsidR="00201ECA" w:rsidRPr="000C5C42">
              <w:rPr>
                <w:szCs w:val="28"/>
              </w:rPr>
              <w:t xml:space="preserve">- </w:t>
            </w:r>
            <w:r w:rsidR="00201ECA">
              <w:rPr>
                <w:szCs w:val="28"/>
              </w:rPr>
              <w:t>Củng cố tính chất cơ bản của phân số, bổ sung kiến thức “nếu nhân (chia) cả số bị chia và số chia với (cho) một số khác 0 thì thương không thay đổ</w:t>
            </w:r>
            <w:r w:rsidR="00164F2D">
              <w:rPr>
                <w:szCs w:val="28"/>
              </w:rPr>
              <w:t xml:space="preserve">i” </w:t>
            </w:r>
            <w:r w:rsidR="00201ECA">
              <w:rPr>
                <w:szCs w:val="28"/>
              </w:rPr>
              <w:t>vận dụng giải bài tập, bài toán thực tế có liên quan</w:t>
            </w:r>
          </w:p>
          <w:p w:rsidR="00E605F9" w:rsidRPr="000C5C42" w:rsidRDefault="00E605F9" w:rsidP="00825E5C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E540B2" w:rsidRPr="000C5C42" w:rsidTr="00164F2D">
        <w:tc>
          <w:tcPr>
            <w:tcW w:w="5382" w:type="dxa"/>
            <w:tcBorders>
              <w:top w:val="dashed" w:sz="4" w:space="0" w:color="auto"/>
              <w:bottom w:val="dashed" w:sz="4" w:space="0" w:color="auto"/>
            </w:tcBorders>
          </w:tcPr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*Bài 1. </w:t>
            </w:r>
            <w:r w:rsidR="00201ECA">
              <w:rPr>
                <w:szCs w:val="28"/>
              </w:rPr>
              <w:t>Chọn số thích hợp cho thành phần còn thiếu của phân số trong mỗi tấm bìa</w:t>
            </w:r>
            <w:r w:rsidRPr="000C5C42">
              <w:rPr>
                <w:szCs w:val="28"/>
              </w:rPr>
              <w:t>? (Làm việc cá nhân)</w:t>
            </w:r>
            <w:r>
              <w:rPr>
                <w:szCs w:val="28"/>
              </w:rPr>
              <w:t xml:space="preserve">. </w:t>
            </w:r>
            <w:r w:rsidRPr="000C5C42">
              <w:rPr>
                <w:szCs w:val="28"/>
              </w:rPr>
              <w:t xml:space="preserve"> 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>quan sát Hỗ trợ HS còn lúng túng hoăc yếu</w:t>
            </w:r>
            <w:r w:rsidRPr="000C5C42">
              <w:rPr>
                <w:szCs w:val="28"/>
              </w:rPr>
              <w:t xml:space="preserve"> </w:t>
            </w:r>
          </w:p>
          <w:p w:rsidR="00201ECA" w:rsidRDefault="00201ECA" w:rsidP="00825E5C">
            <w:pPr>
              <w:spacing w:line="264" w:lineRule="auto"/>
              <w:jc w:val="both"/>
              <w:rPr>
                <w:szCs w:val="28"/>
              </w:rPr>
            </w:pPr>
            <w:r w:rsidRPr="00201ECA">
              <w:rPr>
                <w:noProof/>
                <w:szCs w:val="28"/>
              </w:rPr>
              <w:drawing>
                <wp:inline distT="0" distB="0" distL="0" distR="0">
                  <wp:extent cx="3416300" cy="1524000"/>
                  <wp:effectExtent l="0" t="0" r="0" b="0"/>
                  <wp:docPr id="14" name="Picture 14" descr="C:\Users\HP\Pictures\Screenshots\Screenshot (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 descr="C:\Users\HP\Pictures\Screenshots\Screenshot (3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688" t="22582" r="6849" b="25668"/>
                          <a:stretch/>
                        </pic:blipFill>
                        <pic:spPr bwMode="auto">
                          <a:xfrm>
                            <a:off x="0" y="0"/>
                            <a:ext cx="34163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01ECA" w:rsidRDefault="00201ECA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201ECA" w:rsidRDefault="00E540B2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điền củ cà rốt mang số mấy vào? ở phép tính thứ nhất? Vì sao?</w:t>
            </w:r>
          </w:p>
          <w:p w:rsidR="00201ECA" w:rsidRDefault="00201ECA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605F9" w:rsidRDefault="00CC1CCE" w:rsidP="00825E5C">
            <w:pPr>
              <w:spacing w:line="264" w:lineRule="auto"/>
              <w:ind w:right="-105"/>
              <w:rPr>
                <w:szCs w:val="28"/>
              </w:rPr>
            </w:pPr>
            <w:r>
              <w:rPr>
                <w:szCs w:val="28"/>
              </w:rPr>
              <w:t>Chốt: Nếu nhân hoặc chia tử số của một phân số cho số tự nhiên nào thì mẫu ta cũng phải nhân hoặc chia cho số tự nhiên đó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n xét, tuyên dương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Bài 2: S</w:t>
            </w:r>
            <w:r w:rsidRPr="000C5C42">
              <w:rPr>
                <w:szCs w:val="28"/>
              </w:rPr>
              <w:t xml:space="preserve">ố? (Làm việc nhóm 2) 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</w:t>
            </w:r>
            <w:r>
              <w:rPr>
                <w:szCs w:val="28"/>
              </w:rPr>
              <w:t>V</w:t>
            </w:r>
            <w:r w:rsidRPr="000C5C42">
              <w:rPr>
                <w:szCs w:val="28"/>
              </w:rPr>
              <w:t xml:space="preserve"> chia nhóm 2, các nhóm làm vào vở. </w:t>
            </w:r>
          </w:p>
          <w:p w:rsidR="006C0CBF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quan sát hỗ trợ em yếu</w:t>
            </w:r>
          </w:p>
          <w:p w:rsidR="006C0CBF" w:rsidRDefault="006C0CBF" w:rsidP="00825E5C">
            <w:pPr>
              <w:spacing w:line="264" w:lineRule="auto"/>
              <w:jc w:val="both"/>
              <w:rPr>
                <w:szCs w:val="28"/>
              </w:rPr>
            </w:pPr>
          </w:p>
          <w:tbl>
            <w:tblPr>
              <w:tblStyle w:val="TableGrid"/>
              <w:tblpPr w:leftFromText="180" w:rightFromText="180" w:vertAnchor="text" w:horzAnchor="margin" w:tblpY="-87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85"/>
              <w:gridCol w:w="2685"/>
            </w:tblGrid>
            <w:tr w:rsidR="00CC1CCE" w:rsidTr="00164F2D"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Biểu thức</w:t>
                  </w:r>
                </w:p>
              </w:tc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Giá trị của biểu thức</w:t>
                  </w:r>
                </w:p>
              </w:tc>
            </w:tr>
            <w:tr w:rsidR="00CC1CCE" w:rsidTr="00164F2D"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a    :   b</w:t>
                  </w:r>
                </w:p>
              </w:tc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2 : 4 = ?</w:t>
                  </w:r>
                </w:p>
              </w:tc>
            </w:tr>
            <w:tr w:rsidR="00CC1CCE" w:rsidTr="00164F2D"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a x 3) : ( b x3)</w:t>
                  </w:r>
                </w:p>
              </w:tc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12 x 3) : (4 x 3)  = ?</w:t>
                  </w:r>
                </w:p>
              </w:tc>
            </w:tr>
            <w:tr w:rsidR="00CC1CCE" w:rsidTr="00164F2D"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 a : 2 )  :  ( b : 2)</w:t>
                  </w:r>
                </w:p>
              </w:tc>
              <w:tc>
                <w:tcPr>
                  <w:tcW w:w="2685" w:type="dxa"/>
                </w:tcPr>
                <w:p w:rsidR="00CC1CCE" w:rsidRDefault="00CC1CCE" w:rsidP="00CC1CCE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 12 : 2) : ( 4 : 2) = ?</w:t>
                  </w:r>
                </w:p>
              </w:tc>
            </w:tr>
          </w:tbl>
          <w:p w:rsidR="00CC1CCE" w:rsidRDefault="006C0CB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Nhận xét về giá trị hai biểu th</w:t>
            </w:r>
            <w:r w:rsidR="00164F2D">
              <w:rPr>
                <w:szCs w:val="28"/>
              </w:rPr>
              <w:t>ứ</w:t>
            </w:r>
            <w:r>
              <w:rPr>
                <w:szCs w:val="28"/>
              </w:rPr>
              <w:t>c trên?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khen ngợi, kết luận</w:t>
            </w:r>
          </w:p>
          <w:p w:rsidR="00CC1CCE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- GV đưa nhận xét SGK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b) Yêu cầu HS vận dụng nhận xét, điền nhanh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Vì sao em điền d</w:t>
            </w:r>
            <w:r w:rsidR="00164F2D">
              <w:rPr>
                <w:szCs w:val="28"/>
              </w:rPr>
              <w:t>ấ</w:t>
            </w:r>
            <w:r>
              <w:rPr>
                <w:szCs w:val="28"/>
              </w:rPr>
              <w:t>u bằng?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>
              <w:rPr>
                <w:szCs w:val="28"/>
              </w:rPr>
              <w:t>n xét chung, tuyên dương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Bài 3: </w:t>
            </w:r>
            <w:r w:rsidR="00EE58E5">
              <w:rPr>
                <w:szCs w:val="28"/>
              </w:rPr>
              <w:t>Số</w:t>
            </w:r>
            <w:r w:rsidRPr="000C5C42">
              <w:rPr>
                <w:szCs w:val="28"/>
              </w:rPr>
              <w:t xml:space="preserve">? (Làm việc nhóm 4 hoặc 5) 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cho HS làm theo nhóm.</w:t>
            </w:r>
          </w:p>
          <w:p w:rsidR="00DE1495" w:rsidRPr="000C5C42" w:rsidRDefault="00DE1495" w:rsidP="00825E5C">
            <w:pPr>
              <w:spacing w:line="264" w:lineRule="auto"/>
              <w:jc w:val="both"/>
              <w:rPr>
                <w:szCs w:val="28"/>
              </w:rPr>
            </w:pPr>
            <w:r w:rsidRPr="00DE1495">
              <w:rPr>
                <w:rFonts w:eastAsia="Calibri"/>
                <w:noProof/>
                <w:szCs w:val="28"/>
              </w:rPr>
              <w:drawing>
                <wp:inline distT="0" distB="0" distL="0" distR="0" wp14:anchorId="40168658" wp14:editId="3B2CB530">
                  <wp:extent cx="3093720" cy="1804098"/>
                  <wp:effectExtent l="0" t="0" r="0" b="5715"/>
                  <wp:docPr id="16" name="Picture 16" descr="C:\Users\HP\Pictures\Screenshots\Screenshot (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 descr="C:\Users\HP\Pictures\Screenshots\Screenshot (4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555" t="20773" r="19894" b="17531"/>
                          <a:stretch/>
                        </pic:blipFill>
                        <pic:spPr bwMode="auto">
                          <a:xfrm>
                            <a:off x="0" y="0"/>
                            <a:ext cx="3092524" cy="180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mời các nhóm trình bày.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Mời các nhóm khác nhận xét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>
              <w:rPr>
                <w:szCs w:val="28"/>
              </w:rPr>
              <w:t>n xét chung, tuyên dương.</w:t>
            </w:r>
          </w:p>
        </w:tc>
        <w:tc>
          <w:tcPr>
            <w:tcW w:w="4394" w:type="dxa"/>
            <w:tcBorders>
              <w:top w:val="dashed" w:sz="4" w:space="0" w:color="auto"/>
              <w:bottom w:val="dashed" w:sz="4" w:space="0" w:color="auto"/>
            </w:tcBorders>
          </w:tcPr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- HS </w:t>
            </w:r>
            <w:r w:rsidR="00201ECA">
              <w:rPr>
                <w:szCs w:val="28"/>
              </w:rPr>
              <w:t>đọc yêu cầu,</w:t>
            </w:r>
            <w:r w:rsidR="00E540B2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vận dụng </w:t>
            </w:r>
            <w:r w:rsidR="00201ECA">
              <w:rPr>
                <w:szCs w:val="28"/>
              </w:rPr>
              <w:t xml:space="preserve">kiến thức đã </w:t>
            </w:r>
            <w:r>
              <w:rPr>
                <w:szCs w:val="28"/>
              </w:rPr>
              <w:t>học để làm.</w:t>
            </w: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</w:t>
            </w:r>
            <w:r w:rsidR="00E540B2">
              <w:rPr>
                <w:szCs w:val="28"/>
              </w:rPr>
              <w:t>chia sẻ</w:t>
            </w:r>
            <w:r>
              <w:rPr>
                <w:szCs w:val="28"/>
              </w:rPr>
              <w:t xml:space="preserve"> bài làm, </w:t>
            </w:r>
            <w:r w:rsidR="00E540B2">
              <w:rPr>
                <w:szCs w:val="28"/>
              </w:rPr>
              <w:t>cách làm.</w:t>
            </w: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40B2" w:rsidRDefault="00E540B2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Em điền củ cà rốt mang số</w:t>
            </w:r>
            <w:r w:rsidR="00CC1CCE">
              <w:rPr>
                <w:szCs w:val="28"/>
              </w:rPr>
              <w:t xml:space="preserve"> 4, vì mẫu phân số </w:t>
            </w:r>
            <w:r>
              <w:rPr>
                <w:szCs w:val="28"/>
              </w:rPr>
              <w:t>3x 2 bằ</w:t>
            </w:r>
            <w:r w:rsidR="00CC1CCE">
              <w:rPr>
                <w:szCs w:val="28"/>
              </w:rPr>
              <w:t>ng 6 nên ở tử số em lấy 2x2 =4</w:t>
            </w:r>
          </w:p>
          <w:p w:rsidR="00E605F9" w:rsidRDefault="00CC1CCE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ắng gnhe, ghi nhớ</w:t>
            </w:r>
          </w:p>
          <w:p w:rsidR="00CC1CCE" w:rsidRDefault="00CC1CC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CC1CCE" w:rsidRDefault="00CC1CC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CC1CCE" w:rsidRDefault="00CC1CC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CC1CCE" w:rsidRDefault="00CC1CC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CC1CCE" w:rsidRDefault="00CC1CCE" w:rsidP="00825E5C">
            <w:pPr>
              <w:spacing w:line="264" w:lineRule="auto"/>
              <w:jc w:val="both"/>
              <w:rPr>
                <w:szCs w:val="28"/>
              </w:rPr>
            </w:pPr>
          </w:p>
          <w:tbl>
            <w:tblPr>
              <w:tblStyle w:val="TableGrid"/>
              <w:tblpPr w:leftFromText="180" w:rightFromText="180" w:vertAnchor="text" w:horzAnchor="margin" w:tblpY="-87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63"/>
              <w:gridCol w:w="2301"/>
            </w:tblGrid>
            <w:tr w:rsidR="006C0CBF" w:rsidTr="00164F2D">
              <w:tc>
                <w:tcPr>
                  <w:tcW w:w="1663" w:type="dxa"/>
                </w:tcPr>
                <w:p w:rsidR="006C0CBF" w:rsidRDefault="006C0CBF" w:rsidP="006C0CBF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Biểu thức</w:t>
                  </w:r>
                </w:p>
              </w:tc>
              <w:tc>
                <w:tcPr>
                  <w:tcW w:w="2301" w:type="dxa"/>
                </w:tcPr>
                <w:p w:rsidR="006C0CBF" w:rsidRPr="006C0CBF" w:rsidRDefault="006C0CBF" w:rsidP="006C0CBF">
                  <w:pPr>
                    <w:spacing w:line="264" w:lineRule="auto"/>
                    <w:ind w:right="-173"/>
                    <w:rPr>
                      <w:spacing w:val="-6"/>
                      <w:szCs w:val="28"/>
                    </w:rPr>
                  </w:pPr>
                  <w:r w:rsidRPr="006C0CBF">
                    <w:rPr>
                      <w:spacing w:val="-6"/>
                      <w:szCs w:val="28"/>
                    </w:rPr>
                    <w:t>Giá trị của biểu thức</w:t>
                  </w:r>
                </w:p>
              </w:tc>
            </w:tr>
            <w:tr w:rsidR="006C0CBF" w:rsidTr="00164F2D">
              <w:tc>
                <w:tcPr>
                  <w:tcW w:w="1663" w:type="dxa"/>
                </w:tcPr>
                <w:p w:rsidR="006C0CBF" w:rsidRDefault="006C0CBF" w:rsidP="006C0CBF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a    :   b</w:t>
                  </w:r>
                </w:p>
              </w:tc>
              <w:tc>
                <w:tcPr>
                  <w:tcW w:w="2301" w:type="dxa"/>
                </w:tcPr>
                <w:p w:rsidR="006C0CBF" w:rsidRDefault="006C0CBF" w:rsidP="006C0CBF">
                  <w:pPr>
                    <w:spacing w:line="264" w:lineRule="auto"/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2 : 4 = ?</w:t>
                  </w:r>
                </w:p>
              </w:tc>
            </w:tr>
            <w:tr w:rsidR="006C0CBF" w:rsidTr="00164F2D">
              <w:tc>
                <w:tcPr>
                  <w:tcW w:w="1663" w:type="dxa"/>
                </w:tcPr>
                <w:p w:rsidR="006C0CBF" w:rsidRDefault="006C0CBF" w:rsidP="006C0CBF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a x 3) : ( b x3)</w:t>
                  </w:r>
                </w:p>
              </w:tc>
              <w:tc>
                <w:tcPr>
                  <w:tcW w:w="2301" w:type="dxa"/>
                </w:tcPr>
                <w:p w:rsidR="006C0CBF" w:rsidRDefault="006C0CBF" w:rsidP="006C0CBF">
                  <w:pPr>
                    <w:spacing w:line="264" w:lineRule="auto"/>
                    <w:ind w:left="-107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12 x 3) : (4 x 3)</w:t>
                  </w:r>
                </w:p>
                <w:p w:rsidR="006C0CBF" w:rsidRDefault="006C0CBF" w:rsidP="006C0CBF">
                  <w:pPr>
                    <w:spacing w:line="264" w:lineRule="auto"/>
                    <w:ind w:left="-107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 = 36 : 12 = 3</w:t>
                  </w:r>
                </w:p>
              </w:tc>
            </w:tr>
            <w:tr w:rsidR="006C0CBF" w:rsidTr="00164F2D">
              <w:tc>
                <w:tcPr>
                  <w:tcW w:w="1663" w:type="dxa"/>
                </w:tcPr>
                <w:p w:rsidR="006C0CBF" w:rsidRDefault="006C0CBF" w:rsidP="006C0CBF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( a : 2 ): ( b : 2)</w:t>
                  </w:r>
                </w:p>
              </w:tc>
              <w:tc>
                <w:tcPr>
                  <w:tcW w:w="2301" w:type="dxa"/>
                </w:tcPr>
                <w:p w:rsidR="006C0CBF" w:rsidRDefault="006C0CBF" w:rsidP="006C0CBF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(12 : 2): ( 4 : 2) </w:t>
                  </w:r>
                </w:p>
                <w:p w:rsidR="006C0CBF" w:rsidRDefault="006C0CBF" w:rsidP="006C0CBF">
                  <w:pPr>
                    <w:spacing w:line="264" w:lineRule="auto"/>
                    <w:jc w:val="both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= 6 : 2 = 3</w:t>
                  </w:r>
                </w:p>
              </w:tc>
            </w:tr>
          </w:tbl>
          <w:p w:rsidR="00CC1CCE" w:rsidRPr="006C0CBF" w:rsidRDefault="006C0CBF" w:rsidP="006C0CBF">
            <w:pPr>
              <w:spacing w:line="264" w:lineRule="auto"/>
              <w:jc w:val="both"/>
              <w:rPr>
                <w:szCs w:val="28"/>
              </w:rPr>
            </w:pPr>
            <w:r w:rsidRPr="006C0CBF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Pr="006C0CBF">
              <w:rPr>
                <w:szCs w:val="28"/>
              </w:rPr>
              <w:t>Nhân</w:t>
            </w:r>
            <w:r>
              <w:rPr>
                <w:szCs w:val="28"/>
              </w:rPr>
              <w:t xml:space="preserve"> số bị chia và số chia </w:t>
            </w:r>
            <w:r w:rsidR="00F731C6">
              <w:rPr>
                <w:szCs w:val="28"/>
              </w:rPr>
              <w:t xml:space="preserve">với cùng một số thì kết quả không thay đổi </w:t>
            </w:r>
          </w:p>
          <w:p w:rsidR="00CC1CCE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Số bị chia, số chia cùng chia cho một số thì kết quả giống nhau</w:t>
            </w:r>
          </w:p>
          <w:p w:rsidR="00164F2D" w:rsidRDefault="00164F2D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605F9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- HS đọc nhận xét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àm, đổi vở kiểm tra</w:t>
            </w:r>
          </w:p>
          <w:p w:rsidR="00164F2D" w:rsidRDefault="00164F2D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trả lời</w:t>
            </w:r>
          </w:p>
          <w:p w:rsidR="00F731C6" w:rsidRDefault="00F731C6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vận dụng nhận xét</w:t>
            </w:r>
          </w:p>
          <w:p w:rsidR="00164F2D" w:rsidRPr="000C5C42" w:rsidRDefault="00164F2D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605F9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Các nhóm làm việc theo phân công.</w:t>
            </w:r>
          </w:p>
          <w:p w:rsidR="00DE1495" w:rsidRDefault="00DE1495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  <w:p w:rsidR="00DE1495" w:rsidRPr="00DE1495" w:rsidRDefault="00DE1495" w:rsidP="00DE1495">
            <w:pPr>
              <w:pStyle w:val="ListParagraph"/>
              <w:numPr>
                <w:ilvl w:val="0"/>
                <w:numId w:val="22"/>
              </w:numPr>
              <w:spacing w:line="264" w:lineRule="auto"/>
              <w:jc w:val="both"/>
              <w:rPr>
                <w:szCs w:val="28"/>
              </w:rPr>
            </w:pPr>
            <w:r w:rsidRPr="00DE1495">
              <w:rPr>
                <w:position w:val="-24"/>
              </w:rPr>
              <w:object w:dxaOrig="1140" w:dyaOrig="620">
                <v:shape id="_x0000_i1151" type="#_x0000_t75" style="width:57pt;height:31.2pt" o:ole="">
                  <v:imagedata r:id="rId219" o:title=""/>
                </v:shape>
                <o:OLEObject Type="Embed" ProgID="Equation.3" ShapeID="_x0000_i1151" DrawAspect="Content" ObjectID="_1752807071" r:id="rId220"/>
              </w:objec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DE1495">
              <w:rPr>
                <w:szCs w:val="28"/>
              </w:rPr>
              <w:t>b)</w:t>
            </w:r>
            <w:r w:rsidR="00DE1495" w:rsidRPr="00DE1495">
              <w:rPr>
                <w:rFonts w:eastAsia="Calibri"/>
                <w:noProof/>
                <w:szCs w:val="28"/>
              </w:rPr>
              <w:drawing>
                <wp:inline distT="0" distB="0" distL="0" distR="0" wp14:anchorId="28BBF32A" wp14:editId="4D6C6DF8">
                  <wp:extent cx="2660650" cy="1244600"/>
                  <wp:effectExtent l="0" t="0" r="6350" b="0"/>
                  <wp:docPr id="17" name="Picture 17" descr="C:\Users\HP\Pictures\Screenshots\Screenshot (5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HP\Pictures\Screenshots\Screenshot (5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379" t="21477" r="4505" b="22399"/>
                          <a:stretch/>
                        </pic:blipFill>
                        <pic:spPr bwMode="auto">
                          <a:xfrm>
                            <a:off x="0" y="0"/>
                            <a:ext cx="2660650" cy="124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</w:t>
            </w:r>
          </w:p>
        </w:tc>
      </w:tr>
      <w:tr w:rsidR="00E605F9" w:rsidRPr="000C5C42" w:rsidTr="00164F2D">
        <w:tc>
          <w:tcPr>
            <w:tcW w:w="977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E605F9" w:rsidRPr="0054718B" w:rsidRDefault="00E605F9" w:rsidP="00825E5C">
            <w:pPr>
              <w:spacing w:line="264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4</w:t>
            </w:r>
            <w:r w:rsidRPr="0054718B">
              <w:rPr>
                <w:b/>
                <w:szCs w:val="28"/>
              </w:rPr>
              <w:t>. Vận dụng trải nghiệm.</w:t>
            </w:r>
          </w:p>
          <w:p w:rsidR="00E605F9" w:rsidRPr="000C5C42" w:rsidRDefault="00E605F9" w:rsidP="00825E5C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</w:p>
          <w:p w:rsidR="00E605F9" w:rsidRPr="000C5C42" w:rsidRDefault="00E605F9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Củng cố những kiến thức đã học trong tiết học để học sinh khắc sâu nội dung.</w:t>
            </w:r>
          </w:p>
          <w:p w:rsidR="00E605F9" w:rsidRPr="000C5C42" w:rsidRDefault="00E605F9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Vận dụng kiến thức đã học vào thực tiễn</w:t>
            </w:r>
            <w:r w:rsidR="00DE1495">
              <w:rPr>
                <w:szCs w:val="28"/>
              </w:rPr>
              <w:t xml:space="preserve"> </w:t>
            </w:r>
          </w:p>
          <w:p w:rsidR="00E605F9" w:rsidRPr="000C5C42" w:rsidRDefault="00E605F9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Tạo không khí vui vẻ, hào hứng, lưu luyến sau khi học sinh bài học.</w:t>
            </w:r>
          </w:p>
          <w:p w:rsidR="00E605F9" w:rsidRPr="000C5C42" w:rsidRDefault="00E605F9" w:rsidP="00825E5C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E540B2" w:rsidRPr="000C5C42" w:rsidTr="00164F2D">
        <w:tc>
          <w:tcPr>
            <w:tcW w:w="5382" w:type="dxa"/>
            <w:tcBorders>
              <w:top w:val="dashed" w:sz="4" w:space="0" w:color="auto"/>
              <w:bottom w:val="dashed" w:sz="4" w:space="0" w:color="auto"/>
            </w:tcBorders>
          </w:tcPr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 xml:space="preserve">tổ chức chơi trò chơi: </w:t>
            </w:r>
            <w:r w:rsidRPr="000C5C42">
              <w:rPr>
                <w:szCs w:val="28"/>
              </w:rPr>
              <w:t>hái hoa</w:t>
            </w:r>
            <w:r>
              <w:rPr>
                <w:szCs w:val="28"/>
              </w:rPr>
              <w:t xml:space="preserve"> mỗi bông hoa là 1 câu hỏi:</w:t>
            </w:r>
          </w:p>
          <w:p w:rsidR="00E605F9" w:rsidRDefault="00E605F9" w:rsidP="00E8087A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1.</w:t>
            </w:r>
            <w:r w:rsidRPr="000C5C42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r w:rsidR="00E8087A">
              <w:rPr>
                <w:szCs w:val="28"/>
              </w:rPr>
              <w:t>Nêu tính chất của phân số?</w:t>
            </w:r>
          </w:p>
          <w:p w:rsidR="00E605F9" w:rsidRPr="000C5C42" w:rsidRDefault="00E605F9" w:rsidP="00E8087A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2.</w:t>
            </w:r>
            <w:r w:rsidR="00E8087A">
              <w:rPr>
                <w:szCs w:val="28"/>
              </w:rPr>
              <w:t xml:space="preserve"> Số?</w:t>
            </w:r>
            <w:r>
              <w:rPr>
                <w:szCs w:val="28"/>
              </w:rPr>
              <w:t xml:space="preserve"> </w:t>
            </w:r>
            <w:r w:rsidR="00E8087A">
              <w:rPr>
                <w:szCs w:val="28"/>
              </w:rPr>
              <w:t xml:space="preserve">  8 : 4 = ( 8  x 2) : ( 8 x …) = …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Nhận xét, tuyên dương</w:t>
            </w:r>
            <w:r>
              <w:rPr>
                <w:szCs w:val="28"/>
              </w:rPr>
              <w:t>.</w:t>
            </w:r>
          </w:p>
        </w:tc>
        <w:tc>
          <w:tcPr>
            <w:tcW w:w="4394" w:type="dxa"/>
            <w:tcBorders>
              <w:top w:val="dashed" w:sz="4" w:space="0" w:color="auto"/>
              <w:bottom w:val="dashed" w:sz="4" w:space="0" w:color="auto"/>
            </w:tcBorders>
          </w:tcPr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để vận dụng kiến thức đã học vào thực tiễn.</w:t>
            </w:r>
          </w:p>
          <w:p w:rsidR="00E8087A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phát biểu lại nhận xét trong SGK</w:t>
            </w:r>
          </w:p>
          <w:p w:rsidR="00E605F9" w:rsidRPr="000C5C42" w:rsidRDefault="00E605F9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để vận dụng vào thực tiễn.</w:t>
            </w:r>
          </w:p>
        </w:tc>
      </w:tr>
      <w:tr w:rsidR="00E605F9" w:rsidRPr="000C5C42" w:rsidTr="00164F2D">
        <w:tc>
          <w:tcPr>
            <w:tcW w:w="9776" w:type="dxa"/>
            <w:gridSpan w:val="2"/>
            <w:tcBorders>
              <w:top w:val="dashed" w:sz="4" w:space="0" w:color="auto"/>
            </w:tcBorders>
          </w:tcPr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IV. ĐIỀU CHỈNH SAU BÀI DẠY: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E605F9" w:rsidRPr="000C5C42" w:rsidRDefault="00E605F9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</w:tc>
      </w:tr>
    </w:tbl>
    <w:p w:rsidR="00E605F9" w:rsidRDefault="00825E5C" w:rsidP="00926D24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82420</wp:posOffset>
                </wp:positionH>
                <wp:positionV relativeFrom="paragraph">
                  <wp:posOffset>176530</wp:posOffset>
                </wp:positionV>
                <wp:extent cx="3924300" cy="12700"/>
                <wp:effectExtent l="0" t="0" r="19050" b="2540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43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78E7768A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6pt,13.9pt" to="433.6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" strokecolor="black [3040]"/>
            </w:pict>
          </mc:Fallback>
        </mc:AlternateContent>
      </w:r>
    </w:p>
    <w:p w:rsidR="00E8087A" w:rsidRDefault="00E8087A" w:rsidP="00926D24"/>
    <w:p w:rsidR="00E8087A" w:rsidRPr="00522443" w:rsidRDefault="00E8087A" w:rsidP="00E8087A">
      <w:pPr>
        <w:ind w:firstLine="360"/>
        <w:rPr>
          <w:b/>
          <w:szCs w:val="28"/>
        </w:rPr>
      </w:pPr>
      <w:r w:rsidRPr="000C5C42">
        <w:rPr>
          <w:b/>
          <w:szCs w:val="28"/>
        </w:rPr>
        <w:t xml:space="preserve">TUẦN </w:t>
      </w:r>
      <w:r>
        <w:rPr>
          <w:b/>
          <w:szCs w:val="28"/>
        </w:rPr>
        <w:t>26</w:t>
      </w:r>
      <w:r w:rsidRPr="000C5C42">
        <w:rPr>
          <w:b/>
          <w:szCs w:val="28"/>
        </w:rPr>
        <w:t>:</w:t>
      </w:r>
      <w:r>
        <w:rPr>
          <w:szCs w:val="28"/>
        </w:rPr>
        <w:t xml:space="preserve">    </w:t>
      </w:r>
      <w:r w:rsidRPr="000C5C42">
        <w:rPr>
          <w:szCs w:val="28"/>
        </w:rPr>
        <w:tab/>
        <w:t xml:space="preserve">  </w:t>
      </w:r>
      <w:r>
        <w:rPr>
          <w:szCs w:val="28"/>
        </w:rPr>
        <w:t xml:space="preserve">                </w:t>
      </w:r>
      <w:r w:rsidRPr="00522443">
        <w:rPr>
          <w:b/>
          <w:szCs w:val="28"/>
        </w:rPr>
        <w:t>CHỦ ĐỀ 1</w:t>
      </w:r>
      <w:r>
        <w:rPr>
          <w:b/>
          <w:szCs w:val="28"/>
        </w:rPr>
        <w:t>0</w:t>
      </w:r>
      <w:r w:rsidRPr="00522443">
        <w:rPr>
          <w:b/>
          <w:szCs w:val="28"/>
        </w:rPr>
        <w:t xml:space="preserve">: </w:t>
      </w:r>
      <w:r>
        <w:rPr>
          <w:b/>
          <w:szCs w:val="28"/>
        </w:rPr>
        <w:t>PHÂN SỐ</w:t>
      </w:r>
    </w:p>
    <w:p w:rsidR="00E8087A" w:rsidRPr="000C5C42" w:rsidRDefault="00E8087A" w:rsidP="00E8087A">
      <w:pPr>
        <w:jc w:val="center"/>
        <w:rPr>
          <w:szCs w:val="28"/>
        </w:rPr>
      </w:pPr>
      <w:r>
        <w:rPr>
          <w:szCs w:val="28"/>
        </w:rPr>
        <w:t>Bài 5</w:t>
      </w:r>
      <w:r w:rsidR="00825E5C">
        <w:rPr>
          <w:szCs w:val="28"/>
        </w:rPr>
        <w:t>6</w:t>
      </w:r>
      <w:r w:rsidRPr="00522443">
        <w:rPr>
          <w:szCs w:val="28"/>
        </w:rPr>
        <w:t xml:space="preserve">: </w:t>
      </w:r>
      <w:r w:rsidR="00825E5C">
        <w:rPr>
          <w:szCs w:val="28"/>
        </w:rPr>
        <w:t>RÚT GỌN PHÂN SỐ</w:t>
      </w:r>
    </w:p>
    <w:p w:rsidR="00E8087A" w:rsidRPr="00F27F36" w:rsidRDefault="00E8087A" w:rsidP="00E8087A">
      <w:pPr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. YÊU CẦU CẦN ĐẠT</w:t>
      </w:r>
      <w:r>
        <w:rPr>
          <w:b/>
          <w:szCs w:val="28"/>
        </w:rPr>
        <w:t>.</w:t>
      </w:r>
    </w:p>
    <w:p w:rsidR="00E8087A" w:rsidRPr="004B7E7E" w:rsidRDefault="00E8087A" w:rsidP="00E8087A">
      <w:pPr>
        <w:spacing w:before="120" w:line="264" w:lineRule="auto"/>
        <w:ind w:firstLine="360"/>
        <w:jc w:val="both"/>
        <w:rPr>
          <w:b/>
          <w:i/>
          <w:szCs w:val="28"/>
        </w:rPr>
      </w:pPr>
      <w:r>
        <w:rPr>
          <w:b/>
          <w:i/>
          <w:szCs w:val="28"/>
        </w:rPr>
        <w:lastRenderedPageBreak/>
        <w:t xml:space="preserve">1. Năng lực đặc thù: 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</w:t>
      </w:r>
      <w:r w:rsidR="00825E5C">
        <w:rPr>
          <w:szCs w:val="28"/>
        </w:rPr>
        <w:t>Nhận biết được rút gọn phân số là gì, cách rút gọn phân số; vận dụng vào giải các bài tập, bài toán thực tế có liên quan.</w:t>
      </w:r>
    </w:p>
    <w:p w:rsidR="00E8087A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át triển năng lực tư duy</w:t>
      </w:r>
      <w:r>
        <w:rPr>
          <w:szCs w:val="28"/>
        </w:rPr>
        <w:t>, giải quyết vấn đề và</w:t>
      </w:r>
      <w:r w:rsidRPr="000C5C42">
        <w:rPr>
          <w:szCs w:val="28"/>
        </w:rPr>
        <w:t xml:space="preserve"> lập luận </w:t>
      </w:r>
      <w:r>
        <w:rPr>
          <w:szCs w:val="28"/>
        </w:rPr>
        <w:t xml:space="preserve">và giao tiếp </w:t>
      </w:r>
      <w:r w:rsidRPr="000C5C42">
        <w:rPr>
          <w:szCs w:val="28"/>
        </w:rPr>
        <w:t>toán học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>
        <w:rPr>
          <w:szCs w:val="28"/>
        </w:rPr>
        <w:t>- Vận dụng bài học vào thực tiễn.</w:t>
      </w:r>
    </w:p>
    <w:p w:rsidR="00E8087A" w:rsidRPr="004B7E7E" w:rsidRDefault="00E8087A" w:rsidP="00E8087A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2. Năng lực chung.</w:t>
      </w:r>
    </w:p>
    <w:p w:rsidR="00E8087A" w:rsidRPr="00201ECA" w:rsidRDefault="00E8087A" w:rsidP="00E8087A">
      <w:pPr>
        <w:spacing w:line="264" w:lineRule="auto"/>
        <w:ind w:firstLine="360"/>
        <w:jc w:val="both"/>
        <w:rPr>
          <w:spacing w:val="-6"/>
          <w:szCs w:val="28"/>
        </w:rPr>
      </w:pPr>
      <w:r w:rsidRPr="00201ECA">
        <w:rPr>
          <w:spacing w:val="-6"/>
          <w:szCs w:val="28"/>
        </w:rPr>
        <w:t>- Năng lực tự chủ, tự học: Biết tự giác học tập, làm bài tập và các nhiệm vụ được giao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ải quyết vấn đề và sáng tạo: tham gia </w:t>
      </w:r>
      <w:r>
        <w:rPr>
          <w:szCs w:val="28"/>
        </w:rPr>
        <w:t xml:space="preserve">tốt </w:t>
      </w:r>
      <w:r w:rsidRPr="000C5C42">
        <w:rPr>
          <w:szCs w:val="28"/>
        </w:rPr>
        <w:t>trò chơi, vận dụng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Năng lực giao tiếp và hợp tác: </w:t>
      </w:r>
      <w:r>
        <w:rPr>
          <w:szCs w:val="28"/>
        </w:rPr>
        <w:t>Phát triển năng lực</w:t>
      </w:r>
      <w:r w:rsidRPr="000C5C42">
        <w:rPr>
          <w:szCs w:val="28"/>
        </w:rPr>
        <w:t xml:space="preserve"> </w:t>
      </w:r>
      <w:r>
        <w:rPr>
          <w:szCs w:val="28"/>
        </w:rPr>
        <w:t>giao tiếp trong hoạt động nhóm</w:t>
      </w:r>
      <w:r w:rsidRPr="000C5C42">
        <w:rPr>
          <w:szCs w:val="28"/>
        </w:rPr>
        <w:t>.</w:t>
      </w:r>
    </w:p>
    <w:p w:rsidR="00E8087A" w:rsidRPr="004B7E7E" w:rsidRDefault="00E8087A" w:rsidP="00E8087A">
      <w:pPr>
        <w:spacing w:before="120" w:line="264" w:lineRule="auto"/>
        <w:ind w:firstLine="360"/>
        <w:jc w:val="both"/>
        <w:rPr>
          <w:b/>
          <w:i/>
          <w:szCs w:val="28"/>
        </w:rPr>
      </w:pPr>
      <w:r w:rsidRPr="004B7E7E">
        <w:rPr>
          <w:b/>
          <w:i/>
          <w:szCs w:val="28"/>
        </w:rPr>
        <w:t>3. Phẩm chất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nhân ái: Có ý thức giúp đỡ lẫn nhau trong hoạt động nhóm để hoàn thành nhiệm vụ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Phẩm chất chăm chỉ: Có ý thức tự giác học tập, trả lời câu hỏi; làm tốt các bài tập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 xml:space="preserve">- Phẩm chất trách nhiệm: </w:t>
      </w:r>
      <w:r>
        <w:rPr>
          <w:szCs w:val="28"/>
        </w:rPr>
        <w:t>Biết g</w:t>
      </w:r>
      <w:r w:rsidRPr="000C5C42">
        <w:rPr>
          <w:szCs w:val="28"/>
        </w:rPr>
        <w:t>iữ trật tự, lắ</w:t>
      </w:r>
      <w:r>
        <w:rPr>
          <w:szCs w:val="28"/>
        </w:rPr>
        <w:t>ng nghe và</w:t>
      </w:r>
      <w:r w:rsidRPr="000C5C42">
        <w:rPr>
          <w:szCs w:val="28"/>
        </w:rPr>
        <w:t xml:space="preserve"> học tập nghiêm túc.</w:t>
      </w:r>
    </w:p>
    <w:p w:rsidR="00E8087A" w:rsidRPr="00F27F36" w:rsidRDefault="00E8087A" w:rsidP="00E8087A">
      <w:pPr>
        <w:spacing w:before="120" w:line="264" w:lineRule="auto"/>
        <w:ind w:firstLine="360"/>
        <w:jc w:val="both"/>
        <w:rPr>
          <w:b/>
          <w:szCs w:val="28"/>
        </w:rPr>
      </w:pPr>
      <w:r w:rsidRPr="00F27F36">
        <w:rPr>
          <w:b/>
          <w:szCs w:val="28"/>
        </w:rPr>
        <w:t>II. ĐỒ DÙNG DẠY HỌ</w:t>
      </w:r>
      <w:r>
        <w:rPr>
          <w:b/>
          <w:szCs w:val="28"/>
        </w:rPr>
        <w:t>C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Kế hoạch bài dạy, bài giảng Power point.</w:t>
      </w:r>
    </w:p>
    <w:p w:rsidR="00E8087A" w:rsidRPr="000C5C42" w:rsidRDefault="00E8087A" w:rsidP="00E8087A">
      <w:pPr>
        <w:spacing w:line="264" w:lineRule="auto"/>
        <w:ind w:firstLine="360"/>
        <w:jc w:val="both"/>
        <w:rPr>
          <w:szCs w:val="28"/>
        </w:rPr>
      </w:pPr>
      <w:r w:rsidRPr="000C5C42">
        <w:rPr>
          <w:szCs w:val="28"/>
        </w:rPr>
        <w:t>- SGK và các thiết bị, học liệu phụ vụ cho tiết dạy.</w:t>
      </w:r>
    </w:p>
    <w:p w:rsidR="00E8087A" w:rsidRPr="00E00E97" w:rsidRDefault="00E8087A" w:rsidP="00E8087A">
      <w:pPr>
        <w:rPr>
          <w:b/>
          <w:szCs w:val="28"/>
        </w:rPr>
      </w:pPr>
      <w:r>
        <w:rPr>
          <w:b/>
          <w:szCs w:val="28"/>
        </w:rPr>
        <w:t xml:space="preserve">   </w:t>
      </w:r>
      <w:r w:rsidRPr="00F27F36">
        <w:rPr>
          <w:b/>
          <w:szCs w:val="28"/>
        </w:rPr>
        <w:t>III. HOẠT ĐỘNG DẠY HỌC</w:t>
      </w:r>
      <w:r>
        <w:rPr>
          <w:b/>
          <w:szCs w:val="28"/>
        </w:rPr>
        <w:t>.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50"/>
        <w:gridCol w:w="4426"/>
      </w:tblGrid>
      <w:tr w:rsidR="00E8087A" w:rsidRPr="00E00E97" w:rsidTr="00400671">
        <w:tc>
          <w:tcPr>
            <w:tcW w:w="5350" w:type="dxa"/>
            <w:tcBorders>
              <w:bottom w:val="dashed" w:sz="4" w:space="0" w:color="auto"/>
            </w:tcBorders>
          </w:tcPr>
          <w:p w:rsidR="00E8087A" w:rsidRPr="00E00E97" w:rsidRDefault="00E8087A" w:rsidP="00825E5C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giáo viên</w:t>
            </w:r>
          </w:p>
        </w:tc>
        <w:tc>
          <w:tcPr>
            <w:tcW w:w="4426" w:type="dxa"/>
            <w:tcBorders>
              <w:bottom w:val="dashed" w:sz="4" w:space="0" w:color="auto"/>
            </w:tcBorders>
          </w:tcPr>
          <w:p w:rsidR="00E8087A" w:rsidRPr="00E00E97" w:rsidRDefault="00E8087A" w:rsidP="00825E5C">
            <w:pPr>
              <w:jc w:val="center"/>
              <w:rPr>
                <w:b/>
                <w:szCs w:val="28"/>
              </w:rPr>
            </w:pPr>
            <w:r w:rsidRPr="00E00E97">
              <w:rPr>
                <w:b/>
                <w:szCs w:val="28"/>
              </w:rPr>
              <w:t>Hoạt động của học sinh</w:t>
            </w:r>
          </w:p>
        </w:tc>
      </w:tr>
      <w:tr w:rsidR="00E8087A" w:rsidRPr="000C5C42" w:rsidTr="007E0F5D">
        <w:tc>
          <w:tcPr>
            <w:tcW w:w="9776" w:type="dxa"/>
            <w:gridSpan w:val="2"/>
            <w:tcBorders>
              <w:bottom w:val="single" w:sz="4" w:space="0" w:color="auto"/>
            </w:tcBorders>
          </w:tcPr>
          <w:p w:rsidR="00E8087A" w:rsidRPr="0054718B" w:rsidRDefault="00E8087A" w:rsidP="00825E5C">
            <w:pPr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t>1. Khởi động:</w:t>
            </w:r>
          </w:p>
          <w:p w:rsidR="00E8087A" w:rsidRDefault="00E8087A" w:rsidP="00825E5C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  <w:r>
              <w:rPr>
                <w:szCs w:val="28"/>
              </w:rPr>
              <w:t xml:space="preserve"> 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 xml:space="preserve">+ Tạo không khí vui vẻ, </w:t>
            </w:r>
            <w:r>
              <w:rPr>
                <w:szCs w:val="28"/>
              </w:rPr>
              <w:t>ph</w:t>
            </w:r>
            <w:r w:rsidRPr="000C5C42">
              <w:rPr>
                <w:szCs w:val="28"/>
              </w:rPr>
              <w:t>ấn khởi trước giờ học.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+ Kiểm tra kiến thức đã học của học sinh ở bài trước.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E8087A" w:rsidRPr="000C5C42" w:rsidTr="00400671">
        <w:tc>
          <w:tcPr>
            <w:tcW w:w="5350" w:type="dxa"/>
            <w:tcBorders>
              <w:bottom w:val="dashed" w:sz="4" w:space="0" w:color="auto"/>
            </w:tcBorders>
          </w:tcPr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tổ chức trò chơi để khởi động bài học.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1: </w:t>
            </w:r>
            <w:r w:rsidR="00825E5C">
              <w:rPr>
                <w:szCs w:val="28"/>
              </w:rPr>
              <w:t xml:space="preserve">Số     </w:t>
            </w:r>
            <w:r w:rsidR="00825E5C" w:rsidRPr="00825E5C">
              <w:rPr>
                <w:position w:val="-24"/>
                <w:szCs w:val="28"/>
              </w:rPr>
              <w:object w:dxaOrig="360" w:dyaOrig="620">
                <v:shape id="_x0000_i1152" type="#_x0000_t75" style="width:18pt;height:31.2pt" o:ole="">
                  <v:imagedata r:id="rId222" o:title=""/>
                </v:shape>
                <o:OLEObject Type="Embed" ProgID="Equation.3" ShapeID="_x0000_i1152" DrawAspect="Content" ObjectID="_1752807072" r:id="rId223"/>
              </w:object>
            </w:r>
            <w:r w:rsidR="00825E5C">
              <w:rPr>
                <w:szCs w:val="28"/>
              </w:rPr>
              <w:t xml:space="preserve"> </w:t>
            </w:r>
            <w:r w:rsidR="00825E5C" w:rsidRPr="00825E5C">
              <w:rPr>
                <w:position w:val="-30"/>
                <w:szCs w:val="28"/>
              </w:rPr>
              <w:object w:dxaOrig="220" w:dyaOrig="680">
                <v:shape id="_x0000_i1153" type="#_x0000_t75" style="width:10.8pt;height:34.2pt" o:ole="">
                  <v:imagedata r:id="rId224" o:title=""/>
                </v:shape>
                <o:OLEObject Type="Embed" ProgID="Equation.3" ShapeID="_x0000_i1153" DrawAspect="Content" ObjectID="_1752807073" r:id="rId225"/>
              </w:object>
            </w:r>
            <w:r w:rsidR="00825E5C" w:rsidRPr="000C1180">
              <w:rPr>
                <w:position w:val="-24"/>
                <w:szCs w:val="28"/>
              </w:rPr>
              <w:object w:dxaOrig="600" w:dyaOrig="620">
                <v:shape id="_x0000_i1154" type="#_x0000_t75" style="width:30pt;height:31.2pt" o:ole="">
                  <v:imagedata r:id="rId226" o:title=""/>
                </v:shape>
                <o:OLEObject Type="Embed" ProgID="Equation.3" ShapeID="_x0000_i1154" DrawAspect="Content" ObjectID="_1752807074" r:id="rId227"/>
              </w:object>
            </w:r>
            <w:r>
              <w:rPr>
                <w:szCs w:val="28"/>
              </w:rPr>
              <w:t xml:space="preserve"> </w:t>
            </w:r>
            <w:r w:rsidR="00825E5C">
              <w:rPr>
                <w:szCs w:val="28"/>
              </w:rPr>
              <w:t xml:space="preserve">=  </w:t>
            </w:r>
            <w:r w:rsidR="00825E5C" w:rsidRPr="00825E5C">
              <w:rPr>
                <w:position w:val="-24"/>
                <w:szCs w:val="28"/>
              </w:rPr>
              <w:object w:dxaOrig="260" w:dyaOrig="620">
                <v:shape id="_x0000_i1155" type="#_x0000_t75" style="width:13.2pt;height:31.2pt" o:ole="">
                  <v:imagedata r:id="rId228" o:title=""/>
                </v:shape>
                <o:OLEObject Type="Embed" ProgID="Equation.3" ShapeID="_x0000_i1155" DrawAspect="Content" ObjectID="_1752807075" r:id="rId229"/>
              </w:object>
            </w:r>
          </w:p>
          <w:p w:rsidR="00E8087A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+ Câu 2:  </w:t>
            </w:r>
            <w:r w:rsidR="00825E5C">
              <w:rPr>
                <w:szCs w:val="28"/>
              </w:rPr>
              <w:t xml:space="preserve">Số?   </w:t>
            </w:r>
            <w:r w:rsidR="00825E5C" w:rsidRPr="00825E5C">
              <w:rPr>
                <w:position w:val="-24"/>
                <w:szCs w:val="28"/>
              </w:rPr>
              <w:object w:dxaOrig="320" w:dyaOrig="620">
                <v:shape id="_x0000_i1156" type="#_x0000_t75" style="width:16.2pt;height:31.2pt" o:ole="">
                  <v:imagedata r:id="rId230" o:title=""/>
                </v:shape>
                <o:OLEObject Type="Embed" ProgID="Equation.3" ShapeID="_x0000_i1156" DrawAspect="Content" ObjectID="_1752807076" r:id="rId231"/>
              </w:object>
            </w:r>
            <w:r w:rsidR="00825E5C">
              <w:rPr>
                <w:szCs w:val="28"/>
              </w:rPr>
              <w:t xml:space="preserve">  =  </w:t>
            </w:r>
            <w:r w:rsidR="00825E5C" w:rsidRPr="00825E5C">
              <w:rPr>
                <w:position w:val="-24"/>
                <w:szCs w:val="28"/>
              </w:rPr>
              <w:object w:dxaOrig="600" w:dyaOrig="620">
                <v:shape id="_x0000_i1157" type="#_x0000_t75" style="width:30pt;height:31.2pt" o:ole="">
                  <v:imagedata r:id="rId232" o:title=""/>
                </v:shape>
                <o:OLEObject Type="Embed" ProgID="Equation.3" ShapeID="_x0000_i1157" DrawAspect="Content" ObjectID="_1752807077" r:id="rId233"/>
              </w:object>
            </w:r>
            <w:r w:rsidR="00825E5C">
              <w:rPr>
                <w:szCs w:val="28"/>
              </w:rPr>
              <w:t xml:space="preserve"> =  </w:t>
            </w:r>
            <w:r w:rsidR="00825E5C" w:rsidRPr="00825E5C">
              <w:rPr>
                <w:position w:val="-24"/>
                <w:szCs w:val="28"/>
              </w:rPr>
              <w:object w:dxaOrig="260" w:dyaOrig="620">
                <v:shape id="_x0000_i1158" type="#_x0000_t75" style="width:13.2pt;height:31.2pt" o:ole="">
                  <v:imagedata r:id="rId228" o:title=""/>
                </v:shape>
                <o:OLEObject Type="Embed" ProgID="Equation.3" ShapeID="_x0000_i1158" DrawAspect="Content" ObjectID="_1752807078" r:id="rId234"/>
              </w:object>
            </w:r>
            <w:r w:rsidR="00825E5C">
              <w:rPr>
                <w:szCs w:val="28"/>
              </w:rPr>
              <w:t xml:space="preserve"> </w:t>
            </w:r>
          </w:p>
          <w:p w:rsidR="0096569E" w:rsidRDefault="0096569E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Phân số </w:t>
            </w:r>
            <w:r w:rsidRPr="00825E5C">
              <w:rPr>
                <w:position w:val="-24"/>
                <w:szCs w:val="28"/>
              </w:rPr>
              <w:object w:dxaOrig="360" w:dyaOrig="620">
                <v:shape id="_x0000_i1159" type="#_x0000_t75" style="width:18pt;height:31.2pt" o:ole="">
                  <v:imagedata r:id="rId222" o:title=""/>
                </v:shape>
                <o:OLEObject Type="Embed" ProgID="Equation.3" ShapeID="_x0000_i1159" DrawAspect="Content" ObjectID="_1752807079" r:id="rId235"/>
              </w:object>
            </w:r>
            <w:r>
              <w:rPr>
                <w:szCs w:val="28"/>
              </w:rPr>
              <w:t xml:space="preserve"> bằng phân số nào?</w:t>
            </w:r>
          </w:p>
          <w:p w:rsidR="0096569E" w:rsidRDefault="0096569E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Em có phân số </w:t>
            </w:r>
            <w:r w:rsidRPr="00825E5C">
              <w:rPr>
                <w:position w:val="-24"/>
                <w:szCs w:val="28"/>
              </w:rPr>
              <w:object w:dxaOrig="320" w:dyaOrig="620">
                <v:shape id="_x0000_i1160" type="#_x0000_t75" style="width:16.2pt;height:31.2pt" o:ole="">
                  <v:imagedata r:id="rId230" o:title=""/>
                </v:shape>
                <o:OLEObject Type="Embed" ProgID="Equation.3" ShapeID="_x0000_i1160" DrawAspect="Content" ObjectID="_1752807080" r:id="rId236"/>
              </w:object>
            </w:r>
            <w:r>
              <w:rPr>
                <w:szCs w:val="28"/>
              </w:rPr>
              <w:t xml:space="preserve"> bằng phân số nào?</w:t>
            </w:r>
          </w:p>
          <w:p w:rsidR="0096569E" w:rsidRDefault="0096569E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vận dụng kiến thức nào để làm bài tập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</w:t>
            </w:r>
            <w:r w:rsidRPr="000C5C42">
              <w:rPr>
                <w:szCs w:val="28"/>
              </w:rPr>
              <w:t>hận xét, tuyên dương.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dẫn dắt vào bài mới</w:t>
            </w:r>
          </w:p>
        </w:tc>
        <w:tc>
          <w:tcPr>
            <w:tcW w:w="4426" w:type="dxa"/>
            <w:tcBorders>
              <w:bottom w:val="dashed" w:sz="4" w:space="0" w:color="auto"/>
            </w:tcBorders>
          </w:tcPr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trò chơi</w:t>
            </w:r>
          </w:p>
          <w:p w:rsidR="0096569E" w:rsidRDefault="0096569E" w:rsidP="0096569E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    </w:t>
            </w:r>
            <w:r w:rsidRPr="00825E5C">
              <w:rPr>
                <w:position w:val="-24"/>
                <w:szCs w:val="28"/>
              </w:rPr>
              <w:object w:dxaOrig="360" w:dyaOrig="620">
                <v:shape id="_x0000_i1161" type="#_x0000_t75" style="width:18pt;height:31.2pt" o:ole="">
                  <v:imagedata r:id="rId222" o:title=""/>
                </v:shape>
                <o:OLEObject Type="Embed" ProgID="Equation.3" ShapeID="_x0000_i1161" DrawAspect="Content" ObjectID="_1752807081" r:id="rId237"/>
              </w:object>
            </w:r>
            <w:r>
              <w:rPr>
                <w:szCs w:val="28"/>
              </w:rPr>
              <w:t xml:space="preserve"> </w:t>
            </w:r>
            <w:r w:rsidRPr="00825E5C">
              <w:rPr>
                <w:position w:val="-30"/>
                <w:szCs w:val="28"/>
              </w:rPr>
              <w:object w:dxaOrig="220" w:dyaOrig="680">
                <v:shape id="_x0000_i1162" type="#_x0000_t75" style="width:10.8pt;height:34.2pt" o:ole="">
                  <v:imagedata r:id="rId224" o:title=""/>
                </v:shape>
                <o:OLEObject Type="Embed" ProgID="Equation.3" ShapeID="_x0000_i1162" DrawAspect="Content" ObjectID="_1752807082" r:id="rId238"/>
              </w:object>
            </w:r>
            <w:r w:rsidRPr="000C1180">
              <w:rPr>
                <w:position w:val="-24"/>
                <w:szCs w:val="28"/>
              </w:rPr>
              <w:object w:dxaOrig="600" w:dyaOrig="620">
                <v:shape id="_x0000_i1163" type="#_x0000_t75" style="width:30pt;height:31.2pt" o:ole="">
                  <v:imagedata r:id="rId226" o:title=""/>
                </v:shape>
                <o:OLEObject Type="Embed" ProgID="Equation.3" ShapeID="_x0000_i1163" DrawAspect="Content" ObjectID="_1752807083" r:id="rId239"/>
              </w:object>
            </w:r>
            <w:r>
              <w:rPr>
                <w:szCs w:val="28"/>
              </w:rPr>
              <w:t xml:space="preserve"> =  </w:t>
            </w:r>
            <w:r w:rsidRPr="0096569E">
              <w:rPr>
                <w:position w:val="-24"/>
                <w:szCs w:val="28"/>
              </w:rPr>
              <w:object w:dxaOrig="240" w:dyaOrig="620">
                <v:shape id="_x0000_i1164" type="#_x0000_t75" style="width:12pt;height:31.2pt" o:ole="">
                  <v:imagedata r:id="rId240" o:title=""/>
                </v:shape>
                <o:OLEObject Type="Embed" ProgID="Equation.3" ShapeID="_x0000_i1164" DrawAspect="Content" ObjectID="_1752807084" r:id="rId241"/>
              </w:object>
            </w:r>
          </w:p>
          <w:p w:rsidR="0096569E" w:rsidRDefault="0096569E" w:rsidP="0096569E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     </w:t>
            </w:r>
            <w:r w:rsidRPr="00825E5C">
              <w:rPr>
                <w:position w:val="-24"/>
                <w:szCs w:val="28"/>
              </w:rPr>
              <w:object w:dxaOrig="320" w:dyaOrig="620">
                <v:shape id="_x0000_i1165" type="#_x0000_t75" style="width:16.2pt;height:31.2pt" o:ole="">
                  <v:imagedata r:id="rId230" o:title=""/>
                </v:shape>
                <o:OLEObject Type="Embed" ProgID="Equation.3" ShapeID="_x0000_i1165" DrawAspect="Content" ObjectID="_1752807085" r:id="rId242"/>
              </w:object>
            </w:r>
            <w:r>
              <w:rPr>
                <w:szCs w:val="28"/>
              </w:rPr>
              <w:t xml:space="preserve">  =  </w:t>
            </w:r>
            <w:r w:rsidRPr="00825E5C">
              <w:rPr>
                <w:position w:val="-24"/>
                <w:szCs w:val="28"/>
              </w:rPr>
              <w:object w:dxaOrig="600" w:dyaOrig="620">
                <v:shape id="_x0000_i1166" type="#_x0000_t75" style="width:30pt;height:31.2pt" o:ole="">
                  <v:imagedata r:id="rId232" o:title=""/>
                </v:shape>
                <o:OLEObject Type="Embed" ProgID="Equation.3" ShapeID="_x0000_i1166" DrawAspect="Content" ObjectID="_1752807086" r:id="rId243"/>
              </w:object>
            </w:r>
            <w:r>
              <w:rPr>
                <w:szCs w:val="28"/>
              </w:rPr>
              <w:t xml:space="preserve">=  </w:t>
            </w:r>
            <w:r w:rsidRPr="0096569E">
              <w:rPr>
                <w:position w:val="-24"/>
                <w:szCs w:val="28"/>
              </w:rPr>
              <w:object w:dxaOrig="240" w:dyaOrig="620">
                <v:shape id="_x0000_i1167" type="#_x0000_t75" style="width:12pt;height:31.2pt" o:ole="">
                  <v:imagedata r:id="rId244" o:title=""/>
                </v:shape>
                <o:OLEObject Type="Embed" ProgID="Equation.3" ShapeID="_x0000_i1167" DrawAspect="Content" ObjectID="_1752807087" r:id="rId245"/>
              </w:object>
            </w:r>
          </w:p>
          <w:p w:rsidR="0096569E" w:rsidRDefault="0096569E" w:rsidP="0096569E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</w:t>
            </w:r>
            <w:r w:rsidRPr="00825E5C">
              <w:rPr>
                <w:position w:val="-24"/>
                <w:szCs w:val="28"/>
              </w:rPr>
              <w:object w:dxaOrig="360" w:dyaOrig="620">
                <v:shape id="_x0000_i1168" type="#_x0000_t75" style="width:18pt;height:31.2pt" o:ole="">
                  <v:imagedata r:id="rId222" o:title=""/>
                </v:shape>
                <o:OLEObject Type="Embed" ProgID="Equation.3" ShapeID="_x0000_i1168" DrawAspect="Content" ObjectID="_1752807088" r:id="rId246"/>
              </w:object>
            </w:r>
            <w:r>
              <w:rPr>
                <w:szCs w:val="28"/>
              </w:rPr>
              <w:t xml:space="preserve"> bằng phân số </w:t>
            </w:r>
            <w:r w:rsidRPr="0096569E">
              <w:rPr>
                <w:position w:val="-24"/>
                <w:szCs w:val="28"/>
              </w:rPr>
              <w:object w:dxaOrig="240" w:dyaOrig="620">
                <v:shape id="_x0000_i1169" type="#_x0000_t75" style="width:12pt;height:31.2pt" o:ole="">
                  <v:imagedata r:id="rId240" o:title=""/>
                </v:shape>
                <o:OLEObject Type="Embed" ProgID="Equation.3" ShapeID="_x0000_i1169" DrawAspect="Content" ObjectID="_1752807089" r:id="rId247"/>
              </w:object>
            </w:r>
          </w:p>
          <w:p w:rsidR="0096569E" w:rsidRPr="000C5C42" w:rsidRDefault="0096569E" w:rsidP="0096569E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</w:t>
            </w:r>
            <w:r w:rsidRPr="00825E5C">
              <w:rPr>
                <w:position w:val="-24"/>
                <w:szCs w:val="28"/>
              </w:rPr>
              <w:object w:dxaOrig="320" w:dyaOrig="620">
                <v:shape id="_x0000_i1170" type="#_x0000_t75" style="width:16.2pt;height:31.2pt" o:ole="">
                  <v:imagedata r:id="rId230" o:title=""/>
                </v:shape>
                <o:OLEObject Type="Embed" ProgID="Equation.3" ShapeID="_x0000_i1170" DrawAspect="Content" ObjectID="_1752807090" r:id="rId248"/>
              </w:object>
            </w:r>
            <w:r>
              <w:rPr>
                <w:szCs w:val="28"/>
              </w:rPr>
              <w:t xml:space="preserve"> bằng phân số </w:t>
            </w:r>
            <w:r w:rsidRPr="0096569E">
              <w:rPr>
                <w:position w:val="-24"/>
                <w:szCs w:val="28"/>
              </w:rPr>
              <w:object w:dxaOrig="240" w:dyaOrig="620">
                <v:shape id="_x0000_i1171" type="#_x0000_t75" style="width:12pt;height:31.2pt" o:ole="">
                  <v:imagedata r:id="rId244" o:title=""/>
                </v:shape>
                <o:OLEObject Type="Embed" ProgID="Equation.3" ShapeID="_x0000_i1171" DrawAspect="Content" ObjectID="_1752807091" r:id="rId249"/>
              </w:object>
            </w:r>
          </w:p>
          <w:p w:rsidR="00E8087A" w:rsidRPr="000C5C42" w:rsidRDefault="0096569E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Tính chất phân số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.</w:t>
            </w:r>
          </w:p>
        </w:tc>
      </w:tr>
      <w:tr w:rsidR="00E8087A" w:rsidRPr="000C5C42" w:rsidTr="007E0F5D">
        <w:tc>
          <w:tcPr>
            <w:tcW w:w="977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E8087A" w:rsidRPr="0054718B" w:rsidRDefault="00E8087A" w:rsidP="00825E5C">
            <w:pPr>
              <w:spacing w:line="288" w:lineRule="auto"/>
              <w:jc w:val="both"/>
              <w:rPr>
                <w:b/>
                <w:szCs w:val="28"/>
              </w:rPr>
            </w:pPr>
            <w:r w:rsidRPr="0054718B">
              <w:rPr>
                <w:b/>
                <w:szCs w:val="28"/>
              </w:rPr>
              <w:lastRenderedPageBreak/>
              <w:t xml:space="preserve">2. </w:t>
            </w:r>
            <w:r w:rsidR="0096569E">
              <w:rPr>
                <w:b/>
                <w:szCs w:val="28"/>
              </w:rPr>
              <w:t>Khám phá</w:t>
            </w:r>
          </w:p>
          <w:p w:rsidR="00E8087A" w:rsidRPr="000C5C42" w:rsidRDefault="00E8087A" w:rsidP="00825E5C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96569E" w:rsidRPr="000C5C42" w:rsidRDefault="00E8087A" w:rsidP="0096569E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</w:t>
            </w:r>
            <w:r w:rsidR="0096569E">
              <w:rPr>
                <w:szCs w:val="28"/>
              </w:rPr>
              <w:t>Nhận biết được rút gọn phân số là gì, cách rút gọn phân số; vận dụng vào giải các bài tập, bài toán thực tế có liên quan.</w:t>
            </w:r>
          </w:p>
          <w:p w:rsidR="00E8087A" w:rsidRPr="000C5C42" w:rsidRDefault="00E8087A" w:rsidP="00825E5C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E8087A" w:rsidRPr="000C5C42" w:rsidTr="00400671">
        <w:tc>
          <w:tcPr>
            <w:tcW w:w="5350" w:type="dxa"/>
            <w:tcBorders>
              <w:top w:val="dashed" w:sz="4" w:space="0" w:color="auto"/>
              <w:bottom w:val="dashed" w:sz="4" w:space="0" w:color="auto"/>
            </w:tcBorders>
          </w:tcPr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a). Yêu cầu 3 HS vào vai 3 nhân vật trong SGK đóng vai nội dung SGK</w:t>
            </w:r>
          </w:p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Ro bốt yêu cầu làm gì?</w:t>
            </w:r>
          </w:p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1A7D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chốt lại: Rút gọn phân số là tìm một phân số mới bằng phân số đó nhưng có tử số và mẫu số bé hơn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Em hiểu rút gọn phân số là làm thế nào?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yêu cầu HS đọc ghi nhớ SGK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b). VD: Rút gọn phân số </w:t>
            </w:r>
            <w:r w:rsidRPr="00E51A7D">
              <w:rPr>
                <w:position w:val="-24"/>
                <w:szCs w:val="28"/>
              </w:rPr>
              <w:object w:dxaOrig="360" w:dyaOrig="620">
                <v:shape id="_x0000_i1172" type="#_x0000_t75" style="width:18pt;height:31.2pt" o:ole="">
                  <v:imagedata r:id="rId250" o:title=""/>
                </v:shape>
                <o:OLEObject Type="Embed" ProgID="Equation.3" ShapeID="_x0000_i1172" DrawAspect="Content" ObjectID="_1752807092" r:id="rId251"/>
              </w:objec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Vận dụng kiến thức về tìm phân số bằng nhau, yêu cầu HS thực hiện theo nhóm 2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Đại diện trình bày cách làm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1A7D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</w:t>
            </w:r>
            <w:r w:rsidRPr="00E51A7D">
              <w:rPr>
                <w:position w:val="-24"/>
                <w:szCs w:val="28"/>
              </w:rPr>
              <w:object w:dxaOrig="360" w:dyaOrig="620">
                <v:shape id="_x0000_i1173" type="#_x0000_t75" style="width:18pt;height:31.2pt" o:ole="">
                  <v:imagedata r:id="rId250" o:title=""/>
                </v:shape>
                <o:OLEObject Type="Embed" ProgID="Equation.3" ShapeID="_x0000_i1173" DrawAspect="Content" ObjectID="_1752807093" r:id="rId252"/>
              </w:object>
            </w:r>
            <w:r>
              <w:rPr>
                <w:szCs w:val="28"/>
              </w:rPr>
              <w:t xml:space="preserve"> rút gọn được bằng phân số nào?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Yêu cầu HS nêu lại cách làm</w:t>
            </w:r>
          </w:p>
          <w:p w:rsidR="00C0559A" w:rsidRDefault="00C0559A" w:rsidP="00C0559A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Yêu cầu HS quan sát 2 phân số </w:t>
            </w:r>
            <w:r w:rsidRPr="00E51A7D">
              <w:rPr>
                <w:position w:val="-24"/>
                <w:szCs w:val="28"/>
              </w:rPr>
              <w:object w:dxaOrig="360" w:dyaOrig="620">
                <v:shape id="_x0000_i1174" type="#_x0000_t75" style="width:18pt;height:31.2pt" o:ole="">
                  <v:imagedata r:id="rId250" o:title=""/>
                </v:shape>
                <o:OLEObject Type="Embed" ProgID="Equation.3" ShapeID="_x0000_i1174" DrawAspect="Content" ObjectID="_1752807094" r:id="rId253"/>
              </w:object>
            </w:r>
            <w:r>
              <w:rPr>
                <w:szCs w:val="28"/>
              </w:rPr>
              <w:t xml:space="preserve"> và 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75" type="#_x0000_t75" style="width:12pt;height:31.2pt" o:ole="">
                  <v:imagedata r:id="rId254" o:title=""/>
                </v:shape>
                <o:OLEObject Type="Embed" ProgID="Equation.3" ShapeID="_x0000_i1175" DrawAspect="Content" ObjectID="_1752807095" r:id="rId255"/>
              </w:object>
            </w:r>
            <w:r>
              <w:rPr>
                <w:szCs w:val="28"/>
              </w:rPr>
              <w:t>, em có nhận xét gì về tử số và mẫu số của 2 phân số này?</w:t>
            </w:r>
          </w:p>
          <w:p w:rsidR="00C0559A" w:rsidRDefault="00C0559A" w:rsidP="00C0559A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Nhận xét gì về phân số được rút gọn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76" type="#_x0000_t75" style="width:12pt;height:31.2pt" o:ole="">
                  <v:imagedata r:id="rId254" o:title=""/>
                </v:shape>
                <o:OLEObject Type="Embed" ProgID="Equation.3" ShapeID="_x0000_i1176" DrawAspect="Content" ObjectID="_1752807096" r:id="rId256"/>
              </w:object>
            </w:r>
            <w:r>
              <w:rPr>
                <w:szCs w:val="28"/>
              </w:rPr>
              <w:t>?</w:t>
            </w:r>
          </w:p>
          <w:p w:rsidR="00C0559A" w:rsidRDefault="00C0559A" w:rsidP="00C0559A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GV nhận xét, kết luận. Phân số được rút gọn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77" type="#_x0000_t75" style="width:12pt;height:31.2pt" o:ole="">
                  <v:imagedata r:id="rId254" o:title=""/>
                </v:shape>
                <o:OLEObject Type="Embed" ProgID="Equation.3" ShapeID="_x0000_i1177" DrawAspect="Content" ObjectID="_1752807097" r:id="rId257"/>
              </w:object>
            </w:r>
            <w:r>
              <w:rPr>
                <w:szCs w:val="28"/>
              </w:rPr>
              <w:t xml:space="preserve"> có tử số và mẫu số không thể chia hết cho số tự nhiên nào lớn hơn 1. Ta nói phân số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78" type="#_x0000_t75" style="width:12pt;height:31.2pt" o:ole="">
                  <v:imagedata r:id="rId254" o:title=""/>
                </v:shape>
                <o:OLEObject Type="Embed" ProgID="Equation.3" ShapeID="_x0000_i1178" DrawAspect="Content" ObjectID="_1752807098" r:id="rId258"/>
              </w:object>
            </w:r>
            <w:r>
              <w:rPr>
                <w:szCs w:val="28"/>
              </w:rPr>
              <w:t xml:space="preserve"> là phân số tối giản.</w:t>
            </w:r>
          </w:p>
          <w:p w:rsidR="00E8087A" w:rsidRPr="000C5C42" w:rsidRDefault="00C0559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Yêu cầu HS đọc lưu ý SGK</w:t>
            </w:r>
          </w:p>
        </w:tc>
        <w:tc>
          <w:tcPr>
            <w:tcW w:w="4426" w:type="dxa"/>
            <w:tcBorders>
              <w:top w:val="dashed" w:sz="4" w:space="0" w:color="auto"/>
              <w:bottom w:val="dashed" w:sz="4" w:space="0" w:color="auto"/>
            </w:tcBorders>
          </w:tcPr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đọc lời thoại sau đó thể hiện, các bạn quan sát</w:t>
            </w:r>
          </w:p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Rút gọn phân số </w:t>
            </w:r>
            <w:r w:rsidRPr="00E51A7D">
              <w:rPr>
                <w:position w:val="-24"/>
                <w:szCs w:val="28"/>
              </w:rPr>
              <w:object w:dxaOrig="360" w:dyaOrig="620">
                <v:shape id="_x0000_i1179" type="#_x0000_t75" style="width:18pt;height:31.2pt" o:ole="">
                  <v:imagedata r:id="rId250" o:title=""/>
                </v:shape>
                <o:OLEObject Type="Embed" ProgID="Equation.3" ShapeID="_x0000_i1179" DrawAspect="Content" ObjectID="_1752807099" r:id="rId259"/>
              </w:object>
            </w:r>
            <w:r>
              <w:rPr>
                <w:szCs w:val="28"/>
              </w:rPr>
              <w:t>thành một phân số mới bằng phân số đó</w:t>
            </w:r>
            <w:r w:rsidR="0017489F">
              <w:rPr>
                <w:szCs w:val="28"/>
              </w:rPr>
              <w:t xml:space="preserve"> nhưng có tử số và mẫu số bé hơn.</w:t>
            </w:r>
          </w:p>
          <w:p w:rsidR="00E51A7D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  <w:p w:rsidR="0017489F" w:rsidRDefault="0017489F" w:rsidP="0017489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Rút gọn phân số là tìm một phân số mới bằng phân số đó nhưng có tử số và mẫu số bé hơn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51A7D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àm việc theo phân công</w:t>
            </w:r>
          </w:p>
          <w:p w:rsidR="0017489F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20 và 35 đều chia hết cho 5; chia cả tử số và mẫu số cho 5, ta có:</w:t>
            </w:r>
          </w:p>
          <w:p w:rsidR="00E51A7D" w:rsidRDefault="0017489F" w:rsidP="00825E5C">
            <w:pPr>
              <w:spacing w:line="264" w:lineRule="auto"/>
              <w:jc w:val="both"/>
              <w:rPr>
                <w:szCs w:val="28"/>
              </w:rPr>
            </w:pPr>
            <w:r w:rsidRPr="00E51A7D">
              <w:rPr>
                <w:position w:val="-24"/>
                <w:szCs w:val="28"/>
              </w:rPr>
              <w:object w:dxaOrig="360" w:dyaOrig="620">
                <v:shape id="_x0000_i1180" type="#_x0000_t75" style="width:18pt;height:31.2pt" o:ole="">
                  <v:imagedata r:id="rId250" o:title=""/>
                </v:shape>
                <o:OLEObject Type="Embed" ProgID="Equation.3" ShapeID="_x0000_i1180" DrawAspect="Content" ObjectID="_1752807100" r:id="rId260"/>
              </w:object>
            </w:r>
            <w:r>
              <w:rPr>
                <w:szCs w:val="28"/>
              </w:rPr>
              <w:t xml:space="preserve"> =  </w:t>
            </w:r>
            <w:r w:rsidRPr="00E51A7D">
              <w:rPr>
                <w:position w:val="-24"/>
                <w:szCs w:val="28"/>
              </w:rPr>
              <w:object w:dxaOrig="600" w:dyaOrig="620">
                <v:shape id="_x0000_i1181" type="#_x0000_t75" style="width:30pt;height:31.2pt" o:ole="">
                  <v:imagedata r:id="rId261" o:title=""/>
                </v:shape>
                <o:OLEObject Type="Embed" ProgID="Equation.3" ShapeID="_x0000_i1181" DrawAspect="Content" ObjectID="_1752807101" r:id="rId262"/>
              </w:object>
            </w:r>
            <w:r>
              <w:rPr>
                <w:szCs w:val="28"/>
              </w:rPr>
              <w:t xml:space="preserve"> =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82" type="#_x0000_t75" style="width:12pt;height:31.2pt" o:ole="">
                  <v:imagedata r:id="rId254" o:title=""/>
                </v:shape>
                <o:OLEObject Type="Embed" ProgID="Equation.3" ShapeID="_x0000_i1182" DrawAspect="Content" ObjectID="_1752807102" r:id="rId263"/>
              </w:object>
            </w:r>
          </w:p>
          <w:p w:rsidR="0017489F" w:rsidRDefault="0017489F" w:rsidP="0017489F">
            <w:pPr>
              <w:spacing w:line="264" w:lineRule="auto"/>
              <w:jc w:val="both"/>
              <w:rPr>
                <w:szCs w:val="28"/>
              </w:rPr>
            </w:pPr>
            <w:r w:rsidRPr="0017489F">
              <w:rPr>
                <w:position w:val="-24"/>
                <w:szCs w:val="28"/>
              </w:rPr>
              <w:object w:dxaOrig="240" w:dyaOrig="620">
                <v:shape id="_x0000_i1183" type="#_x0000_t75" style="width:12pt;height:31.2pt" o:ole="">
                  <v:imagedata r:id="rId254" o:title=""/>
                </v:shape>
                <o:OLEObject Type="Embed" ProgID="Equation.3" ShapeID="_x0000_i1183" DrawAspect="Content" ObjectID="_1752807103" r:id="rId264"/>
              </w:object>
            </w:r>
          </w:p>
          <w:p w:rsidR="0017489F" w:rsidRDefault="0017489F" w:rsidP="0017489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2 HS nhắc lại cách làm</w:t>
            </w:r>
          </w:p>
          <w:p w:rsidR="00C0559A" w:rsidRPr="0017489F" w:rsidRDefault="00C0559A" w:rsidP="0017489F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ai phân số bằng nhau, nhưng phân số </w:t>
            </w:r>
          </w:p>
          <w:p w:rsidR="00E51A7D" w:rsidRPr="00C0559A" w:rsidRDefault="00C0559A" w:rsidP="00825E5C">
            <w:pPr>
              <w:spacing w:line="264" w:lineRule="auto"/>
              <w:jc w:val="both"/>
              <w:rPr>
                <w:spacing w:val="-6"/>
                <w:szCs w:val="28"/>
              </w:rPr>
            </w:pPr>
            <w:r w:rsidRPr="0017489F">
              <w:rPr>
                <w:position w:val="-24"/>
                <w:szCs w:val="28"/>
              </w:rPr>
              <w:object w:dxaOrig="240" w:dyaOrig="620">
                <v:shape id="_x0000_i1184" type="#_x0000_t75" style="width:12pt;height:31.2pt" o:ole="">
                  <v:imagedata r:id="rId254" o:title=""/>
                </v:shape>
                <o:OLEObject Type="Embed" ProgID="Equation.3" ShapeID="_x0000_i1184" DrawAspect="Content" ObjectID="_1752807104" r:id="rId265"/>
              </w:object>
            </w:r>
            <w:r w:rsidRPr="00C0559A">
              <w:rPr>
                <w:spacing w:val="-6"/>
                <w:szCs w:val="28"/>
              </w:rPr>
              <w:t xml:space="preserve">có tử số và mẫu số bé hơn phân số </w:t>
            </w:r>
            <w:r w:rsidRPr="00C0559A">
              <w:rPr>
                <w:spacing w:val="-6"/>
                <w:position w:val="-24"/>
                <w:szCs w:val="28"/>
              </w:rPr>
              <w:object w:dxaOrig="360" w:dyaOrig="620">
                <v:shape id="_x0000_i1185" type="#_x0000_t75" style="width:18pt;height:31.2pt" o:ole="">
                  <v:imagedata r:id="rId250" o:title=""/>
                </v:shape>
                <o:OLEObject Type="Embed" ProgID="Equation.3" ShapeID="_x0000_i1185" DrawAspect="Content" ObjectID="_1752807105" r:id="rId266"/>
              </w:object>
            </w:r>
          </w:p>
          <w:p w:rsidR="00E51A7D" w:rsidRDefault="00C0559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được rút gọn </w:t>
            </w:r>
            <w:r w:rsidRPr="0017489F">
              <w:rPr>
                <w:position w:val="-24"/>
                <w:szCs w:val="28"/>
              </w:rPr>
              <w:object w:dxaOrig="240" w:dyaOrig="620">
                <v:shape id="_x0000_i1186" type="#_x0000_t75" style="width:12pt;height:31.2pt" o:ole="">
                  <v:imagedata r:id="rId254" o:title=""/>
                </v:shape>
                <o:OLEObject Type="Embed" ProgID="Equation.3" ShapeID="_x0000_i1186" DrawAspect="Content" ObjectID="_1752807106" r:id="rId267"/>
              </w:object>
            </w:r>
            <w:r>
              <w:rPr>
                <w:szCs w:val="28"/>
              </w:rPr>
              <w:t>có tử số và mẫu số không thể chia tiếp cho số tự nhiên nào nữa?</w:t>
            </w:r>
          </w:p>
          <w:p w:rsidR="00E51A7D" w:rsidRDefault="00E51A7D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C0559A" w:rsidRDefault="00C0559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  <w:p w:rsidR="00F22C5E" w:rsidRDefault="00F22C5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F22C5E" w:rsidRDefault="00F22C5E" w:rsidP="00825E5C">
            <w:pPr>
              <w:spacing w:line="264" w:lineRule="auto"/>
              <w:jc w:val="both"/>
              <w:rPr>
                <w:szCs w:val="28"/>
              </w:rPr>
            </w:pPr>
          </w:p>
          <w:p w:rsidR="00E8087A" w:rsidRPr="000C5C42" w:rsidRDefault="00C0559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đọc lưu ý SGK</w:t>
            </w:r>
          </w:p>
        </w:tc>
      </w:tr>
      <w:tr w:rsidR="007E0F5D" w:rsidRPr="000C5C42" w:rsidTr="007E0F5D">
        <w:tc>
          <w:tcPr>
            <w:tcW w:w="977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7E0F5D" w:rsidRPr="0054718B" w:rsidRDefault="00400671" w:rsidP="00D175EB">
            <w:pPr>
              <w:spacing w:line="288" w:lineRule="auto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3</w:t>
            </w:r>
            <w:r w:rsidR="007E0F5D" w:rsidRPr="0054718B">
              <w:rPr>
                <w:b/>
                <w:szCs w:val="28"/>
              </w:rPr>
              <w:t xml:space="preserve">. </w:t>
            </w:r>
            <w:r w:rsidR="007E0F5D">
              <w:rPr>
                <w:b/>
                <w:szCs w:val="28"/>
              </w:rPr>
              <w:t>Hoạt động</w:t>
            </w:r>
          </w:p>
          <w:p w:rsidR="007E0F5D" w:rsidRPr="000C5C42" w:rsidRDefault="007E0F5D" w:rsidP="00D175EB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Mục tiêu: </w:t>
            </w:r>
          </w:p>
          <w:p w:rsidR="007E0F5D" w:rsidRPr="000C5C42" w:rsidRDefault="007E0F5D" w:rsidP="007E0F5D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 - </w:t>
            </w:r>
            <w:r>
              <w:rPr>
                <w:szCs w:val="28"/>
              </w:rPr>
              <w:t>Củng cố cách rút gọn phân số; vận dụng vào giải các bài tập, bài toán thực tế có liên quan.</w:t>
            </w:r>
          </w:p>
          <w:p w:rsidR="007E0F5D" w:rsidRPr="000C5C42" w:rsidRDefault="007E0F5D" w:rsidP="00D175EB">
            <w:pPr>
              <w:spacing w:line="288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 </w:t>
            </w:r>
            <w:r w:rsidRPr="000C5C42">
              <w:rPr>
                <w:szCs w:val="28"/>
              </w:rPr>
              <w:t>Cách tiến hành:</w:t>
            </w:r>
          </w:p>
        </w:tc>
      </w:tr>
      <w:tr w:rsidR="007E0F5D" w:rsidRPr="000C5C42" w:rsidTr="00400671">
        <w:tc>
          <w:tcPr>
            <w:tcW w:w="5350" w:type="dxa"/>
            <w:tcBorders>
              <w:top w:val="dashed" w:sz="4" w:space="0" w:color="auto"/>
              <w:bottom w:val="dashed" w:sz="4" w:space="0" w:color="auto"/>
            </w:tcBorders>
          </w:tcPr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*Bài 1.  </w:t>
            </w:r>
            <w:r w:rsidRPr="000C5C42">
              <w:rPr>
                <w:szCs w:val="28"/>
              </w:rPr>
              <w:t xml:space="preserve"> (Làm việc </w:t>
            </w:r>
            <w:r>
              <w:rPr>
                <w:szCs w:val="28"/>
              </w:rPr>
              <w:t>theo cặp</w:t>
            </w:r>
            <w:r w:rsidRPr="000C5C42">
              <w:rPr>
                <w:szCs w:val="28"/>
              </w:rPr>
              <w:t>)</w:t>
            </w:r>
            <w:r>
              <w:rPr>
                <w:szCs w:val="28"/>
              </w:rPr>
              <w:t xml:space="preserve">. 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a) Trong các phân số: </w:t>
            </w:r>
            <w:r w:rsidRPr="007E0F5D">
              <w:rPr>
                <w:position w:val="-24"/>
                <w:szCs w:val="28"/>
              </w:rPr>
              <w:object w:dxaOrig="2020" w:dyaOrig="620">
                <v:shape id="_x0000_i1187" type="#_x0000_t75" style="width:100.8pt;height:31.2pt" o:ole="">
                  <v:imagedata r:id="rId268" o:title=""/>
                </v:shape>
                <o:OLEObject Type="Embed" ProgID="Equation.3" ShapeID="_x0000_i1187" DrawAspect="Content" ObjectID="_1752807107" r:id="rId269"/>
              </w:object>
            </w:r>
            <w:r>
              <w:rPr>
                <w:szCs w:val="28"/>
              </w:rPr>
              <w:t>phân số nào tối giản, phân số nào chưa tối giản?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>quan sát Hỗ trợ HS còn lúng túng hoăc yếu</w:t>
            </w:r>
            <w:r w:rsidRPr="000C5C42">
              <w:rPr>
                <w:szCs w:val="28"/>
              </w:rPr>
              <w:t xml:space="preserve"> 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Yêu cầu HS trình bày cách làm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êt, khen ngợi các em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DF3402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H: Phân số thế nào được gọi phân số tối giản?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b) Rút gọn các phân số chưa tối giản ở câu a theo mẫu</w:t>
            </w:r>
          </w:p>
          <w:p w:rsidR="007E0F5D" w:rsidRDefault="00DF3402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làm việc cá nhân</w:t>
            </w:r>
            <w:r w:rsidR="00400671">
              <w:rPr>
                <w:szCs w:val="28"/>
              </w:rPr>
              <w:t xml:space="preserve"> ( làm vở)</w:t>
            </w:r>
          </w:p>
          <w:p w:rsidR="007E0F5D" w:rsidRDefault="00DF3402" w:rsidP="007E0F5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quan sát, giúp đỡ HS gặp khó kh</w:t>
            </w:r>
            <w:r w:rsidR="00400671">
              <w:rPr>
                <w:szCs w:val="28"/>
              </w:rPr>
              <w:t>ă</w:t>
            </w:r>
            <w:r>
              <w:rPr>
                <w:szCs w:val="28"/>
              </w:rPr>
              <w:t>n</w:t>
            </w:r>
          </w:p>
          <w:p w:rsidR="007E0F5D" w:rsidRDefault="00DF3402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chụp soi bài làm, yêu cầu HS nêu cách làm</w:t>
            </w:r>
          </w:p>
          <w:p w:rsidR="007E0F5D" w:rsidRDefault="007E0F5D" w:rsidP="00DF3402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GV nhận xét, khen ngợi, kết luận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Bài </w:t>
            </w:r>
            <w:r w:rsidR="00DF3402">
              <w:rPr>
                <w:szCs w:val="28"/>
              </w:rPr>
              <w:t>2:</w:t>
            </w:r>
            <w:r w:rsidRPr="000C5C42">
              <w:rPr>
                <w:szCs w:val="28"/>
              </w:rPr>
              <w:t xml:space="preserve"> (Làm việc nhóm 4 hoặc 5) </w:t>
            </w:r>
          </w:p>
          <w:p w:rsidR="007E0F5D" w:rsidRDefault="00DF3402" w:rsidP="00D175EB">
            <w:pPr>
              <w:spacing w:line="264" w:lineRule="auto"/>
              <w:jc w:val="both"/>
              <w:rPr>
                <w:szCs w:val="28"/>
              </w:rPr>
            </w:pPr>
            <w:r w:rsidRPr="00B47114">
              <w:rPr>
                <w:noProof/>
              </w:rPr>
              <w:drawing>
                <wp:inline distT="0" distB="0" distL="0" distR="0" wp14:anchorId="53EED259" wp14:editId="0C0891DA">
                  <wp:extent cx="3162300" cy="1756071"/>
                  <wp:effectExtent l="0" t="0" r="0" b="0"/>
                  <wp:docPr id="35" name="Picture 35" descr="C:\Users\HP\Pictures\Screenshots\Screenshot (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HP\Pictures\Screenshots\Screenshot (6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00" t="23320" r="30445" b="26513"/>
                          <a:stretch/>
                        </pic:blipFill>
                        <pic:spPr bwMode="auto">
                          <a:xfrm>
                            <a:off x="0" y="0"/>
                            <a:ext cx="3169883" cy="1760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E0F5D" w:rsidRPr="000C5C42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mời các nhóm trình bày.</w:t>
            </w:r>
          </w:p>
          <w:p w:rsidR="00400671" w:rsidRPr="000C5C42" w:rsidRDefault="00400671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H: Tại sao em nối bông hoa có phân số </w:t>
            </w:r>
            <w:r w:rsidRPr="00400671">
              <w:rPr>
                <w:position w:val="-24"/>
                <w:szCs w:val="28"/>
              </w:rPr>
              <w:object w:dxaOrig="240" w:dyaOrig="620">
                <v:shape id="_x0000_i1188" type="#_x0000_t75" style="width:12pt;height:31.2pt" o:ole="">
                  <v:imagedata r:id="rId271" o:title=""/>
                </v:shape>
                <o:OLEObject Type="Embed" ProgID="Equation.3" ShapeID="_x0000_i1188" DrawAspect="Content" ObjectID="_1752807108" r:id="rId272"/>
              </w:object>
            </w:r>
            <w:r>
              <w:rPr>
                <w:szCs w:val="28"/>
              </w:rPr>
              <w:t xml:space="preserve">với bình hoa có phân số </w:t>
            </w:r>
            <w:r w:rsidRPr="00400671">
              <w:rPr>
                <w:position w:val="-24"/>
                <w:szCs w:val="28"/>
              </w:rPr>
              <w:object w:dxaOrig="240" w:dyaOrig="620">
                <v:shape id="_x0000_i1189" type="#_x0000_t75" style="width:12pt;height:31.2pt" o:ole="">
                  <v:imagedata r:id="rId273" o:title=""/>
                </v:shape>
                <o:OLEObject Type="Embed" ProgID="Equation.3" ShapeID="_x0000_i1189" DrawAspect="Content" ObjectID="_1752807109" r:id="rId274"/>
              </w:object>
            </w:r>
            <w:r>
              <w:rPr>
                <w:szCs w:val="28"/>
              </w:rPr>
              <w:t xml:space="preserve">? </w:t>
            </w:r>
          </w:p>
          <w:p w:rsidR="007E0F5D" w:rsidRPr="000C5C42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lastRenderedPageBreak/>
              <w:t>- Mời các nhóm khác nhận xét</w:t>
            </w:r>
          </w:p>
          <w:p w:rsidR="007E0F5D" w:rsidRPr="000C5C42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GV nhậ</w:t>
            </w:r>
            <w:r>
              <w:rPr>
                <w:szCs w:val="28"/>
              </w:rPr>
              <w:t>n xét chung, tuyên dương.</w:t>
            </w:r>
          </w:p>
        </w:tc>
        <w:tc>
          <w:tcPr>
            <w:tcW w:w="4426" w:type="dxa"/>
            <w:tcBorders>
              <w:top w:val="dashed" w:sz="4" w:space="0" w:color="auto"/>
              <w:bottom w:val="dashed" w:sz="4" w:space="0" w:color="auto"/>
            </w:tcBorders>
          </w:tcPr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- HS đọc yêu cầu, vận dụng kiến thức đã học để làm.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chia sẻ bài làm, cách làm.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Phân số </w:t>
            </w:r>
            <w:r w:rsidRPr="007E0F5D">
              <w:rPr>
                <w:position w:val="-24"/>
                <w:szCs w:val="28"/>
              </w:rPr>
              <w:object w:dxaOrig="960" w:dyaOrig="620">
                <v:shape id="_x0000_i1190" type="#_x0000_t75" style="width:48pt;height:31.2pt" o:ole="">
                  <v:imagedata r:id="rId275" o:title=""/>
                </v:shape>
                <o:OLEObject Type="Embed" ProgID="Equation.3" ShapeID="_x0000_i1190" DrawAspect="Content" ObjectID="_1752807110" r:id="rId276"/>
              </w:object>
            </w:r>
            <w:r>
              <w:rPr>
                <w:szCs w:val="28"/>
              </w:rPr>
              <w:t xml:space="preserve"> là phân số tói giản vì tử số và mẫu số của từng phân số không chia hết cho một số tự nhiên nào khác 1 cả. Còn các phân số kia vẫn rút gọn được</w:t>
            </w:r>
          </w:p>
          <w:p w:rsidR="00400671" w:rsidRDefault="00400671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DF3402" w:rsidRPr="00DF3402" w:rsidRDefault="00DF3402" w:rsidP="00D175EB">
            <w:pPr>
              <w:spacing w:line="264" w:lineRule="auto"/>
              <w:jc w:val="both"/>
              <w:rPr>
                <w:spacing w:val="-6"/>
                <w:szCs w:val="28"/>
              </w:rPr>
            </w:pPr>
            <w:r w:rsidRPr="00DF3402">
              <w:rPr>
                <w:spacing w:val="-6"/>
                <w:szCs w:val="28"/>
              </w:rPr>
              <w:t>- HS quan sát mẫu và thực hiện yêu cầu</w:t>
            </w:r>
          </w:p>
          <w:p w:rsidR="00DF3402" w:rsidRDefault="00DF3402" w:rsidP="00D175EB">
            <w:pPr>
              <w:spacing w:line="264" w:lineRule="auto"/>
              <w:jc w:val="both"/>
              <w:rPr>
                <w:szCs w:val="28"/>
              </w:rPr>
            </w:pPr>
            <w:r w:rsidRPr="00DF3402">
              <w:rPr>
                <w:position w:val="-24"/>
                <w:szCs w:val="28"/>
              </w:rPr>
              <w:object w:dxaOrig="1080" w:dyaOrig="620">
                <v:shape id="_x0000_i1191" type="#_x0000_t75" style="width:54pt;height:31.2pt" o:ole="">
                  <v:imagedata r:id="rId277" o:title=""/>
                </v:shape>
                <o:OLEObject Type="Embed" ProgID="Equation.3" ShapeID="_x0000_i1191" DrawAspect="Content" ObjectID="_1752807111" r:id="rId278"/>
              </w:object>
            </w:r>
            <w:r>
              <w:rPr>
                <w:szCs w:val="28"/>
              </w:rPr>
              <w:t xml:space="preserve"> = </w:t>
            </w:r>
            <w:r w:rsidRPr="00DF3402">
              <w:rPr>
                <w:position w:val="-24"/>
                <w:szCs w:val="28"/>
              </w:rPr>
              <w:object w:dxaOrig="220" w:dyaOrig="620">
                <v:shape id="_x0000_i1192" type="#_x0000_t75" style="width:10.8pt;height:31.2pt" o:ole="">
                  <v:imagedata r:id="rId40" o:title=""/>
                </v:shape>
                <o:OLEObject Type="Embed" ProgID="Equation.3" ShapeID="_x0000_i1192" DrawAspect="Content" ObjectID="_1752807112" r:id="rId279"/>
              </w:object>
            </w:r>
            <w:r>
              <w:rPr>
                <w:szCs w:val="28"/>
              </w:rPr>
              <w:t xml:space="preserve">; </w:t>
            </w:r>
            <w:r w:rsidRPr="00DF3402">
              <w:rPr>
                <w:position w:val="-24"/>
                <w:szCs w:val="28"/>
              </w:rPr>
              <w:object w:dxaOrig="320" w:dyaOrig="620">
                <v:shape id="_x0000_i1193" type="#_x0000_t75" style="width:16.2pt;height:31.2pt" o:ole="">
                  <v:imagedata r:id="rId280" o:title=""/>
                </v:shape>
                <o:OLEObject Type="Embed" ProgID="Equation.3" ShapeID="_x0000_i1193" DrawAspect="Content" ObjectID="_1752807113" r:id="rId281"/>
              </w:object>
            </w:r>
            <w:r>
              <w:rPr>
                <w:szCs w:val="28"/>
              </w:rPr>
              <w:t xml:space="preserve"> = </w:t>
            </w:r>
            <w:r w:rsidRPr="00DF3402">
              <w:rPr>
                <w:position w:val="-24"/>
                <w:szCs w:val="28"/>
              </w:rPr>
              <w:object w:dxaOrig="600" w:dyaOrig="620">
                <v:shape id="_x0000_i1194" type="#_x0000_t75" style="width:30pt;height:31.2pt" o:ole="">
                  <v:imagedata r:id="rId282" o:title=""/>
                </v:shape>
                <o:OLEObject Type="Embed" ProgID="Equation.3" ShapeID="_x0000_i1194" DrawAspect="Content" ObjectID="_1752807114" r:id="rId283"/>
              </w:object>
            </w:r>
            <w:r>
              <w:rPr>
                <w:szCs w:val="28"/>
              </w:rPr>
              <w:t xml:space="preserve">= </w:t>
            </w:r>
            <w:r w:rsidRPr="00DF3402">
              <w:rPr>
                <w:position w:val="-24"/>
                <w:szCs w:val="28"/>
              </w:rPr>
              <w:object w:dxaOrig="240" w:dyaOrig="620">
                <v:shape id="_x0000_i1195" type="#_x0000_t75" style="width:12pt;height:31.2pt" o:ole="">
                  <v:imagedata r:id="rId284" o:title=""/>
                </v:shape>
                <o:OLEObject Type="Embed" ProgID="Equation.3" ShapeID="_x0000_i1195" DrawAspect="Content" ObjectID="_1752807115" r:id="rId285"/>
              </w:object>
            </w:r>
          </w:p>
          <w:p w:rsidR="007E0F5D" w:rsidRDefault="00DF3402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HS trình bày cách làm </w:t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400671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đọc yêu cầu và thực hiện</w:t>
            </w:r>
          </w:p>
          <w:p w:rsidR="007E0F5D" w:rsidRPr="00400671" w:rsidRDefault="00400671" w:rsidP="00400671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chia sẻ cách làm</w:t>
            </w:r>
          </w:p>
          <w:p w:rsidR="007E0F5D" w:rsidRDefault="00400671" w:rsidP="00D175EB">
            <w:pPr>
              <w:spacing w:line="264" w:lineRule="auto"/>
              <w:jc w:val="both"/>
              <w:rPr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751965</wp:posOffset>
                      </wp:positionH>
                      <wp:positionV relativeFrom="paragraph">
                        <wp:posOffset>660400</wp:posOffset>
                      </wp:positionV>
                      <wp:extent cx="711200" cy="666750"/>
                      <wp:effectExtent l="38100" t="0" r="31750" b="57150"/>
                      <wp:wrapNone/>
                      <wp:docPr id="41" name="Straight Arrow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11200" cy="666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29C16AF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1" o:spid="_x0000_s1026" type="#_x0000_t32" style="position:absolute;margin-left:137.95pt;margin-top:52pt;width:56pt;height:52.5pt;flip:x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304165</wp:posOffset>
                      </wp:positionH>
                      <wp:positionV relativeFrom="paragraph">
                        <wp:posOffset>660400</wp:posOffset>
                      </wp:positionV>
                      <wp:extent cx="1409700" cy="755650"/>
                      <wp:effectExtent l="38100" t="0" r="19050" b="6350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09700" cy="755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0F3AACCE" id="Straight Arrow Connector 40" o:spid="_x0000_s1026" type="#_x0000_t32" style="position:absolute;margin-left:23.95pt;margin-top:52pt;width:111pt;height:59.5pt;flip:x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926465</wp:posOffset>
                      </wp:positionH>
                      <wp:positionV relativeFrom="paragraph">
                        <wp:posOffset>679450</wp:posOffset>
                      </wp:positionV>
                      <wp:extent cx="1416050" cy="647700"/>
                      <wp:effectExtent l="0" t="0" r="50800" b="57150"/>
                      <wp:wrapNone/>
                      <wp:docPr id="39" name="Straight Arrow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16050" cy="647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3FC52CD" id="Straight Arrow Connector 39" o:spid="_x0000_s1026" type="#_x0000_t32" style="position:absolute;margin-left:72.95pt;margin-top:53.5pt;width:111.5pt;height:5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" strokecolor="black [3040]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329565</wp:posOffset>
                      </wp:positionH>
                      <wp:positionV relativeFrom="paragraph">
                        <wp:posOffset>698500</wp:posOffset>
                      </wp:positionV>
                      <wp:extent cx="717550" cy="717550"/>
                      <wp:effectExtent l="0" t="0" r="82550" b="63500"/>
                      <wp:wrapNone/>
                      <wp:docPr id="38" name="Straight Arrow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7550" cy="717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53414C94" id="Straight Arrow Connector 38" o:spid="_x0000_s1026" type="#_x0000_t32" style="position:absolute;margin-left:25.95pt;margin-top:55pt;width:56.5pt;height:56.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" strokecolor="black [3040]">
                      <v:stroke endarrow="block"/>
                    </v:shape>
                  </w:pict>
                </mc:Fallback>
              </mc:AlternateContent>
            </w:r>
            <w:r w:rsidRPr="00B47114">
              <w:rPr>
                <w:noProof/>
              </w:rPr>
              <w:drawing>
                <wp:inline distT="0" distB="0" distL="0" distR="0" wp14:anchorId="2A929036" wp14:editId="53B337DD">
                  <wp:extent cx="2673350" cy="1755775"/>
                  <wp:effectExtent l="0" t="0" r="0" b="0"/>
                  <wp:docPr id="37" name="Picture 37" descr="C:\Users\HP\Pictures\Screenshots\Screenshot (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HP\Pictures\Screenshots\Screenshot (6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00" t="23320" r="30445" b="26513"/>
                          <a:stretch/>
                        </pic:blipFill>
                        <pic:spPr bwMode="auto">
                          <a:xfrm>
                            <a:off x="0" y="0"/>
                            <a:ext cx="2680214" cy="1760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7E0F5D" w:rsidP="00D175EB">
            <w:pPr>
              <w:spacing w:line="264" w:lineRule="auto"/>
              <w:jc w:val="both"/>
              <w:rPr>
                <w:szCs w:val="28"/>
              </w:rPr>
            </w:pPr>
          </w:p>
          <w:p w:rsidR="007E0F5D" w:rsidRDefault="00400671" w:rsidP="007E0F5D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- Em rút gọn phân số </w:t>
            </w:r>
            <w:r w:rsidR="007E0F5D">
              <w:rPr>
                <w:szCs w:val="28"/>
              </w:rPr>
              <w:t xml:space="preserve"> </w:t>
            </w:r>
            <w:r w:rsidRPr="00400671">
              <w:rPr>
                <w:position w:val="-24"/>
                <w:szCs w:val="28"/>
              </w:rPr>
              <w:object w:dxaOrig="240" w:dyaOrig="620">
                <v:shape id="_x0000_i1196" type="#_x0000_t75" style="width:12pt;height:31.2pt" o:ole="">
                  <v:imagedata r:id="rId271" o:title=""/>
                </v:shape>
                <o:OLEObject Type="Embed" ProgID="Equation.3" ShapeID="_x0000_i1196" DrawAspect="Content" ObjectID="_1752807116" r:id="rId287"/>
              </w:object>
            </w:r>
            <w:r>
              <w:rPr>
                <w:szCs w:val="28"/>
              </w:rPr>
              <w:t xml:space="preserve"> được phân số</w:t>
            </w:r>
          </w:p>
          <w:p w:rsidR="00400671" w:rsidRPr="000C5C42" w:rsidRDefault="00400671" w:rsidP="007E0F5D">
            <w:pPr>
              <w:spacing w:line="264" w:lineRule="auto"/>
              <w:jc w:val="both"/>
              <w:rPr>
                <w:szCs w:val="28"/>
              </w:rPr>
            </w:pPr>
            <w:r w:rsidRPr="00400671">
              <w:rPr>
                <w:position w:val="-24"/>
                <w:szCs w:val="28"/>
              </w:rPr>
              <w:object w:dxaOrig="240" w:dyaOrig="620">
                <v:shape id="_x0000_i1197" type="#_x0000_t75" style="width:12pt;height:31.2pt" o:ole="">
                  <v:imagedata r:id="rId288" o:title=""/>
                </v:shape>
                <o:OLEObject Type="Embed" ProgID="Equation.3" ShapeID="_x0000_i1197" DrawAspect="Content" ObjectID="_1752807117" r:id="rId289"/>
              </w:object>
            </w:r>
            <w:r>
              <w:rPr>
                <w:szCs w:val="28"/>
              </w:rPr>
              <w:t>, em nối lại với nhau.</w:t>
            </w:r>
          </w:p>
        </w:tc>
      </w:tr>
      <w:tr w:rsidR="00E8087A" w:rsidRPr="000C5C42" w:rsidTr="007E0F5D">
        <w:tc>
          <w:tcPr>
            <w:tcW w:w="977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E8087A" w:rsidRPr="0054718B" w:rsidRDefault="00E8087A" w:rsidP="00825E5C">
            <w:pPr>
              <w:spacing w:line="264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4</w:t>
            </w:r>
            <w:r w:rsidRPr="0054718B">
              <w:rPr>
                <w:b/>
                <w:szCs w:val="28"/>
              </w:rPr>
              <w:t>. Vận dụng trải nghiệm.</w:t>
            </w:r>
          </w:p>
          <w:p w:rsidR="00E8087A" w:rsidRPr="000C5C42" w:rsidRDefault="00E8087A" w:rsidP="00825E5C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Mục tiêu:</w:t>
            </w:r>
          </w:p>
          <w:p w:rsidR="00E8087A" w:rsidRPr="000C5C42" w:rsidRDefault="00E8087A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Củng cố những kiến thức đã học trong tiết học để học sinh khắc sâu nội dung.</w:t>
            </w:r>
          </w:p>
          <w:p w:rsidR="00E8087A" w:rsidRPr="000C5C42" w:rsidRDefault="00E8087A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Vận dụng kiến thức đã học vào thực tiễn</w:t>
            </w:r>
            <w:r>
              <w:rPr>
                <w:szCs w:val="28"/>
              </w:rPr>
              <w:t xml:space="preserve"> </w:t>
            </w:r>
          </w:p>
          <w:p w:rsidR="00E8087A" w:rsidRPr="000C5C42" w:rsidRDefault="00E8087A" w:rsidP="00825E5C">
            <w:pPr>
              <w:spacing w:line="264" w:lineRule="auto"/>
              <w:rPr>
                <w:szCs w:val="28"/>
              </w:rPr>
            </w:pPr>
            <w:r w:rsidRPr="000C5C42">
              <w:rPr>
                <w:szCs w:val="28"/>
              </w:rPr>
              <w:t>+ Tạo không khí vui vẻ, hào hứng, lưu luyến sau khi học sinh bài học.</w:t>
            </w:r>
          </w:p>
          <w:p w:rsidR="00E8087A" w:rsidRPr="000C5C42" w:rsidRDefault="00E8087A" w:rsidP="00825E5C">
            <w:pPr>
              <w:spacing w:line="264" w:lineRule="auto"/>
              <w:rPr>
                <w:szCs w:val="28"/>
              </w:rPr>
            </w:pPr>
            <w:r>
              <w:rPr>
                <w:szCs w:val="28"/>
              </w:rPr>
              <w:t>*</w:t>
            </w:r>
            <w:r w:rsidRPr="000C5C42">
              <w:rPr>
                <w:szCs w:val="28"/>
              </w:rPr>
              <w:t xml:space="preserve"> Cách tiến hành:</w:t>
            </w:r>
          </w:p>
        </w:tc>
      </w:tr>
      <w:tr w:rsidR="00E8087A" w:rsidRPr="000C5C42" w:rsidTr="00400671">
        <w:tc>
          <w:tcPr>
            <w:tcW w:w="5350" w:type="dxa"/>
            <w:tcBorders>
              <w:top w:val="dashed" w:sz="4" w:space="0" w:color="auto"/>
              <w:bottom w:val="dashed" w:sz="4" w:space="0" w:color="auto"/>
            </w:tcBorders>
          </w:tcPr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 xml:space="preserve">- GV </w:t>
            </w:r>
            <w:r>
              <w:rPr>
                <w:szCs w:val="28"/>
              </w:rPr>
              <w:t xml:space="preserve">tổ chức chơi trò chơi: </w:t>
            </w:r>
            <w:r w:rsidRPr="000C5C42">
              <w:rPr>
                <w:szCs w:val="28"/>
              </w:rPr>
              <w:t>hái hoa</w:t>
            </w:r>
            <w:r>
              <w:rPr>
                <w:szCs w:val="28"/>
              </w:rPr>
              <w:t xml:space="preserve"> mỗi bông hoa là 1 câu hỏi:</w:t>
            </w:r>
          </w:p>
          <w:p w:rsidR="00E8087A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1.</w:t>
            </w:r>
            <w:r w:rsidRPr="000C5C42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Nêu </w:t>
            </w:r>
            <w:r w:rsidR="00400671">
              <w:rPr>
                <w:szCs w:val="28"/>
              </w:rPr>
              <w:t>cách rút gọn</w:t>
            </w:r>
            <w:r>
              <w:rPr>
                <w:szCs w:val="28"/>
              </w:rPr>
              <w:t xml:space="preserve"> phân số?</w:t>
            </w:r>
          </w:p>
          <w:p w:rsidR="00E8087A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2. Số</w:t>
            </w:r>
            <w:r w:rsidR="00400671">
              <w:rPr>
                <w:szCs w:val="28"/>
              </w:rPr>
              <w:t xml:space="preserve"> ?</w:t>
            </w:r>
            <w:r w:rsidR="004C6035" w:rsidRPr="00400671">
              <w:rPr>
                <w:position w:val="-24"/>
                <w:szCs w:val="28"/>
              </w:rPr>
              <w:object w:dxaOrig="360" w:dyaOrig="620">
                <v:shape id="_x0000_i1198" type="#_x0000_t75" style="width:18pt;height:31.2pt" o:ole="">
                  <v:imagedata r:id="rId290" o:title=""/>
                </v:shape>
                <o:OLEObject Type="Embed" ProgID="Equation.3" ShapeID="_x0000_i1198" DrawAspect="Content" ObjectID="_1752807118" r:id="rId291"/>
              </w:object>
            </w:r>
            <w:r w:rsidR="00400671">
              <w:rPr>
                <w:szCs w:val="28"/>
              </w:rPr>
              <w:t xml:space="preserve"> =  </w:t>
            </w:r>
            <w:r w:rsidR="004C6035" w:rsidRPr="00400671">
              <w:rPr>
                <w:position w:val="-24"/>
                <w:szCs w:val="28"/>
              </w:rPr>
              <w:object w:dxaOrig="260" w:dyaOrig="620">
                <v:shape id="_x0000_i1199" type="#_x0000_t75" style="width:13.2pt;height:31.2pt" o:ole="">
                  <v:imagedata r:id="rId292" o:title=""/>
                </v:shape>
                <o:OLEObject Type="Embed" ProgID="Equation.3" ShapeID="_x0000_i1199" DrawAspect="Content" ObjectID="_1752807119" r:id="rId293"/>
              </w:object>
            </w:r>
          </w:p>
          <w:p w:rsidR="004C6035" w:rsidRPr="000C5C42" w:rsidRDefault="004C6035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Câu 3. Nêu đặc điểm của phân số tối giản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Nhận xét, tuyên dương</w:t>
            </w:r>
            <w:r>
              <w:rPr>
                <w:szCs w:val="28"/>
              </w:rPr>
              <w:t>.</w:t>
            </w:r>
          </w:p>
        </w:tc>
        <w:tc>
          <w:tcPr>
            <w:tcW w:w="4426" w:type="dxa"/>
            <w:tcBorders>
              <w:top w:val="dashed" w:sz="4" w:space="0" w:color="auto"/>
              <w:bottom w:val="dashed" w:sz="4" w:space="0" w:color="auto"/>
            </w:tcBorders>
          </w:tcPr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tham gia để vận dụng kiến thức đã học vào thực tiễn.</w:t>
            </w:r>
          </w:p>
          <w:p w:rsidR="00E8087A" w:rsidRPr="000C5C42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phát biểu lại nhận xét trong SGK</w:t>
            </w:r>
          </w:p>
          <w:p w:rsidR="00E8087A" w:rsidRDefault="00E8087A" w:rsidP="00825E5C">
            <w:pPr>
              <w:spacing w:line="264" w:lineRule="auto"/>
              <w:jc w:val="both"/>
              <w:rPr>
                <w:szCs w:val="28"/>
              </w:rPr>
            </w:pPr>
            <w:r w:rsidRPr="000C5C42">
              <w:rPr>
                <w:szCs w:val="28"/>
              </w:rPr>
              <w:t>- HS lắng nghe để vận dụng vào thực tiễn.</w:t>
            </w:r>
          </w:p>
          <w:p w:rsidR="004C6035" w:rsidRPr="000C5C42" w:rsidRDefault="004C6035" w:rsidP="00825E5C">
            <w:pPr>
              <w:spacing w:line="264" w:lineRule="auto"/>
              <w:jc w:val="both"/>
              <w:rPr>
                <w:szCs w:val="28"/>
              </w:rPr>
            </w:pPr>
            <w:r>
              <w:rPr>
                <w:szCs w:val="28"/>
              </w:rPr>
              <w:t>- HS nêu lưu ý SGK</w:t>
            </w:r>
          </w:p>
        </w:tc>
      </w:tr>
      <w:tr w:rsidR="00E8087A" w:rsidRPr="000C5C42" w:rsidTr="007E0F5D">
        <w:tc>
          <w:tcPr>
            <w:tcW w:w="9776" w:type="dxa"/>
            <w:gridSpan w:val="2"/>
            <w:tcBorders>
              <w:top w:val="dashed" w:sz="4" w:space="0" w:color="auto"/>
            </w:tcBorders>
          </w:tcPr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IV. ĐIỀU CHỈNH SAU BÀI DẠY: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  <w:p w:rsidR="00E8087A" w:rsidRPr="000C5C42" w:rsidRDefault="00E8087A" w:rsidP="00825E5C">
            <w:pPr>
              <w:rPr>
                <w:szCs w:val="28"/>
              </w:rPr>
            </w:pPr>
            <w:r w:rsidRPr="000C5C42">
              <w:rPr>
                <w:szCs w:val="28"/>
              </w:rPr>
              <w:t>.................................................................................................................................</w:t>
            </w:r>
          </w:p>
        </w:tc>
      </w:tr>
    </w:tbl>
    <w:p w:rsidR="00E8087A" w:rsidRDefault="00E8087A" w:rsidP="00E8087A"/>
    <w:p w:rsidR="00E8087A" w:rsidRDefault="00E8087A" w:rsidP="00926D24"/>
    <w:sectPr w:rsidR="00E8087A" w:rsidSect="00C504CE">
      <w:headerReference w:type="even" r:id="rId294"/>
      <w:headerReference w:type="default" r:id="rId295"/>
      <w:footerReference w:type="even" r:id="rId296"/>
      <w:footerReference w:type="default" r:id="rId297"/>
      <w:headerReference w:type="first" r:id="rId298"/>
      <w:footerReference w:type="first" r:id="rId299"/>
      <w:pgSz w:w="12240" w:h="15840"/>
      <w:pgMar w:top="964" w:right="1021" w:bottom="964" w:left="158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5FDC" w:rsidRDefault="00DB5FDC" w:rsidP="00AA6D01">
      <w:r>
        <w:separator/>
      </w:r>
    </w:p>
  </w:endnote>
  <w:endnote w:type="continuationSeparator" w:id="0">
    <w:p w:rsidR="00DB5FDC" w:rsidRDefault="00DB5FDC" w:rsidP="00AA6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21F" w:rsidRDefault="00A7421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75EB" w:rsidRDefault="00D175E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21F" w:rsidRDefault="00A742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5FDC" w:rsidRDefault="00DB5FDC" w:rsidP="00AA6D01">
      <w:r>
        <w:separator/>
      </w:r>
    </w:p>
  </w:footnote>
  <w:footnote w:type="continuationSeparator" w:id="0">
    <w:p w:rsidR="00DB5FDC" w:rsidRDefault="00DB5FDC" w:rsidP="00AA6D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21F" w:rsidRDefault="00A7421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75EB" w:rsidRDefault="00D175EB">
    <w:pPr>
      <w:pStyle w:val="Head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21F" w:rsidRDefault="00A7421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651DF"/>
    <w:multiLevelType w:val="hybridMultilevel"/>
    <w:tmpl w:val="2C844DC2"/>
    <w:lvl w:ilvl="0" w:tplc="135E62A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6129E3"/>
    <w:multiLevelType w:val="hybridMultilevel"/>
    <w:tmpl w:val="1CB8325C"/>
    <w:lvl w:ilvl="0" w:tplc="338496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4A73B9"/>
    <w:multiLevelType w:val="hybridMultilevel"/>
    <w:tmpl w:val="55145C5A"/>
    <w:lvl w:ilvl="0" w:tplc="708E6DA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534519"/>
    <w:multiLevelType w:val="hybridMultilevel"/>
    <w:tmpl w:val="29E2271C"/>
    <w:lvl w:ilvl="0" w:tplc="79C2680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AB7D36"/>
    <w:multiLevelType w:val="hybridMultilevel"/>
    <w:tmpl w:val="16703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123F4"/>
    <w:multiLevelType w:val="hybridMultilevel"/>
    <w:tmpl w:val="A3604286"/>
    <w:lvl w:ilvl="0" w:tplc="313417D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2D1674"/>
    <w:multiLevelType w:val="hybridMultilevel"/>
    <w:tmpl w:val="ED80F338"/>
    <w:lvl w:ilvl="0" w:tplc="EED6449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CD02AB"/>
    <w:multiLevelType w:val="hybridMultilevel"/>
    <w:tmpl w:val="16703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5B42A8"/>
    <w:multiLevelType w:val="hybridMultilevel"/>
    <w:tmpl w:val="2F24DAD4"/>
    <w:lvl w:ilvl="0" w:tplc="4A6A3C2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5D5E73"/>
    <w:multiLevelType w:val="hybridMultilevel"/>
    <w:tmpl w:val="9BAC9962"/>
    <w:lvl w:ilvl="0" w:tplc="B5ACF668">
      <w:start w:val="1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4C0289"/>
    <w:multiLevelType w:val="hybridMultilevel"/>
    <w:tmpl w:val="3AD802E2"/>
    <w:lvl w:ilvl="0" w:tplc="553E956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F048C5"/>
    <w:multiLevelType w:val="hybridMultilevel"/>
    <w:tmpl w:val="5A04A0E0"/>
    <w:lvl w:ilvl="0" w:tplc="191CC05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A4A4D06"/>
    <w:multiLevelType w:val="hybridMultilevel"/>
    <w:tmpl w:val="6D166586"/>
    <w:lvl w:ilvl="0" w:tplc="1108BDC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D00BC6"/>
    <w:multiLevelType w:val="hybridMultilevel"/>
    <w:tmpl w:val="5C0831F6"/>
    <w:lvl w:ilvl="0" w:tplc="6A64207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0FA3AB6"/>
    <w:multiLevelType w:val="hybridMultilevel"/>
    <w:tmpl w:val="5E1CABB4"/>
    <w:lvl w:ilvl="0" w:tplc="4190A7D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625428"/>
    <w:multiLevelType w:val="hybridMultilevel"/>
    <w:tmpl w:val="16703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6D6DE7"/>
    <w:multiLevelType w:val="hybridMultilevel"/>
    <w:tmpl w:val="E410E610"/>
    <w:lvl w:ilvl="0" w:tplc="CC021C1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48919C2"/>
    <w:multiLevelType w:val="hybridMultilevel"/>
    <w:tmpl w:val="4FFE4048"/>
    <w:lvl w:ilvl="0" w:tplc="B80E858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76C6BF4"/>
    <w:multiLevelType w:val="hybridMultilevel"/>
    <w:tmpl w:val="CDB88596"/>
    <w:lvl w:ilvl="0" w:tplc="9F703D3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581EEE"/>
    <w:multiLevelType w:val="hybridMultilevel"/>
    <w:tmpl w:val="57C6CF90"/>
    <w:lvl w:ilvl="0" w:tplc="CDA4C9A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F682885"/>
    <w:multiLevelType w:val="hybridMultilevel"/>
    <w:tmpl w:val="BEA8B278"/>
    <w:lvl w:ilvl="0" w:tplc="74BA843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FBE25EC"/>
    <w:multiLevelType w:val="hybridMultilevel"/>
    <w:tmpl w:val="05B65344"/>
    <w:lvl w:ilvl="0" w:tplc="00C85BC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FD91564"/>
    <w:multiLevelType w:val="hybridMultilevel"/>
    <w:tmpl w:val="A7E48280"/>
    <w:lvl w:ilvl="0" w:tplc="DB061CA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2A73EA0"/>
    <w:multiLevelType w:val="hybridMultilevel"/>
    <w:tmpl w:val="6B38E55A"/>
    <w:lvl w:ilvl="0" w:tplc="A720139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2C8454B"/>
    <w:multiLevelType w:val="hybridMultilevel"/>
    <w:tmpl w:val="897E4032"/>
    <w:lvl w:ilvl="0" w:tplc="A36E452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FE65F7E"/>
    <w:multiLevelType w:val="hybridMultilevel"/>
    <w:tmpl w:val="FE6ACDB8"/>
    <w:lvl w:ilvl="0" w:tplc="0AFCA70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2"/>
  </w:num>
  <w:num w:numId="3">
    <w:abstractNumId w:val="6"/>
  </w:num>
  <w:num w:numId="4">
    <w:abstractNumId w:val="10"/>
  </w:num>
  <w:num w:numId="5">
    <w:abstractNumId w:val="0"/>
  </w:num>
  <w:num w:numId="6">
    <w:abstractNumId w:val="17"/>
  </w:num>
  <w:num w:numId="7">
    <w:abstractNumId w:val="13"/>
  </w:num>
  <w:num w:numId="8">
    <w:abstractNumId w:val="23"/>
  </w:num>
  <w:num w:numId="9">
    <w:abstractNumId w:val="8"/>
  </w:num>
  <w:num w:numId="10">
    <w:abstractNumId w:val="11"/>
  </w:num>
  <w:num w:numId="11">
    <w:abstractNumId w:val="2"/>
  </w:num>
  <w:num w:numId="12">
    <w:abstractNumId w:val="3"/>
  </w:num>
  <w:num w:numId="13">
    <w:abstractNumId w:val="21"/>
  </w:num>
  <w:num w:numId="14">
    <w:abstractNumId w:val="14"/>
  </w:num>
  <w:num w:numId="15">
    <w:abstractNumId w:val="24"/>
  </w:num>
  <w:num w:numId="16">
    <w:abstractNumId w:val="1"/>
  </w:num>
  <w:num w:numId="17">
    <w:abstractNumId w:val="20"/>
  </w:num>
  <w:num w:numId="18">
    <w:abstractNumId w:val="18"/>
  </w:num>
  <w:num w:numId="19">
    <w:abstractNumId w:val="19"/>
  </w:num>
  <w:num w:numId="20">
    <w:abstractNumId w:val="16"/>
  </w:num>
  <w:num w:numId="21">
    <w:abstractNumId w:val="9"/>
  </w:num>
  <w:num w:numId="22">
    <w:abstractNumId w:val="7"/>
  </w:num>
  <w:num w:numId="23">
    <w:abstractNumId w:val="15"/>
  </w:num>
  <w:num w:numId="24">
    <w:abstractNumId w:val="5"/>
  </w:num>
  <w:num w:numId="25">
    <w:abstractNumId w:val="4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SpellingErrors/>
  <w:documentProtection w:formatting="1" w:enforcement="0"/>
  <w:defaultTabStop w:val="720"/>
  <w:characterSpacingControl w:val="doNotCompress"/>
  <w:hdrShapeDefaults>
    <o:shapedefaults v:ext="edit" spidmax="2049">
      <o:colormru v:ext="edit" colors="re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D01"/>
    <w:rsid w:val="00024387"/>
    <w:rsid w:val="00053432"/>
    <w:rsid w:val="000707C8"/>
    <w:rsid w:val="000C053F"/>
    <w:rsid w:val="000C1180"/>
    <w:rsid w:val="000F43ED"/>
    <w:rsid w:val="000F5657"/>
    <w:rsid w:val="00164F2D"/>
    <w:rsid w:val="00166FD3"/>
    <w:rsid w:val="0017489F"/>
    <w:rsid w:val="0017755E"/>
    <w:rsid w:val="001A28EA"/>
    <w:rsid w:val="001D0815"/>
    <w:rsid w:val="001F2F01"/>
    <w:rsid w:val="00201ECA"/>
    <w:rsid w:val="0023574D"/>
    <w:rsid w:val="00262F0D"/>
    <w:rsid w:val="00276C18"/>
    <w:rsid w:val="0028716E"/>
    <w:rsid w:val="002D36F6"/>
    <w:rsid w:val="0038117C"/>
    <w:rsid w:val="00395CC6"/>
    <w:rsid w:val="00396DC2"/>
    <w:rsid w:val="003A2D2B"/>
    <w:rsid w:val="003F5D9B"/>
    <w:rsid w:val="00400671"/>
    <w:rsid w:val="00420297"/>
    <w:rsid w:val="004232A2"/>
    <w:rsid w:val="00443956"/>
    <w:rsid w:val="00492488"/>
    <w:rsid w:val="004C6035"/>
    <w:rsid w:val="004E320D"/>
    <w:rsid w:val="004F6B35"/>
    <w:rsid w:val="00581C48"/>
    <w:rsid w:val="00586205"/>
    <w:rsid w:val="005C4EA3"/>
    <w:rsid w:val="005D6678"/>
    <w:rsid w:val="005D6CCC"/>
    <w:rsid w:val="005E624E"/>
    <w:rsid w:val="005E6C46"/>
    <w:rsid w:val="006C0CBF"/>
    <w:rsid w:val="00712B9D"/>
    <w:rsid w:val="00717ED0"/>
    <w:rsid w:val="00742963"/>
    <w:rsid w:val="007B0D9B"/>
    <w:rsid w:val="007E0F5D"/>
    <w:rsid w:val="007E651D"/>
    <w:rsid w:val="00810B24"/>
    <w:rsid w:val="00821B6A"/>
    <w:rsid w:val="00822C38"/>
    <w:rsid w:val="00825E5C"/>
    <w:rsid w:val="00887BCB"/>
    <w:rsid w:val="008953D0"/>
    <w:rsid w:val="008A7C76"/>
    <w:rsid w:val="008C06FC"/>
    <w:rsid w:val="008D37AD"/>
    <w:rsid w:val="008E4504"/>
    <w:rsid w:val="008E6176"/>
    <w:rsid w:val="009220BD"/>
    <w:rsid w:val="00926D24"/>
    <w:rsid w:val="0096569E"/>
    <w:rsid w:val="009D315F"/>
    <w:rsid w:val="009D46F9"/>
    <w:rsid w:val="009F0BD5"/>
    <w:rsid w:val="00A7421F"/>
    <w:rsid w:val="00A91A59"/>
    <w:rsid w:val="00AA050E"/>
    <w:rsid w:val="00AA6D01"/>
    <w:rsid w:val="00B01017"/>
    <w:rsid w:val="00B657FD"/>
    <w:rsid w:val="00B75B0D"/>
    <w:rsid w:val="00B92835"/>
    <w:rsid w:val="00BA4FE6"/>
    <w:rsid w:val="00C0559A"/>
    <w:rsid w:val="00C11D5D"/>
    <w:rsid w:val="00C504CE"/>
    <w:rsid w:val="00C63E72"/>
    <w:rsid w:val="00CC1CCE"/>
    <w:rsid w:val="00CF3C7E"/>
    <w:rsid w:val="00D175EB"/>
    <w:rsid w:val="00D24C96"/>
    <w:rsid w:val="00D347C3"/>
    <w:rsid w:val="00D35483"/>
    <w:rsid w:val="00D96D7D"/>
    <w:rsid w:val="00DB5FDC"/>
    <w:rsid w:val="00DE1495"/>
    <w:rsid w:val="00DE65F1"/>
    <w:rsid w:val="00DF3402"/>
    <w:rsid w:val="00E00E97"/>
    <w:rsid w:val="00E101C0"/>
    <w:rsid w:val="00E1612B"/>
    <w:rsid w:val="00E212A3"/>
    <w:rsid w:val="00E51A7D"/>
    <w:rsid w:val="00E540B2"/>
    <w:rsid w:val="00E605F9"/>
    <w:rsid w:val="00E8087A"/>
    <w:rsid w:val="00E90E26"/>
    <w:rsid w:val="00EE58E5"/>
    <w:rsid w:val="00F22C5E"/>
    <w:rsid w:val="00F624B1"/>
    <w:rsid w:val="00F73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re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F5D"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6D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D0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6D0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6D01"/>
  </w:style>
  <w:style w:type="paragraph" w:styleId="Footer">
    <w:name w:val="footer"/>
    <w:basedOn w:val="Normal"/>
    <w:link w:val="FooterChar"/>
    <w:uiPriority w:val="99"/>
    <w:unhideWhenUsed/>
    <w:rsid w:val="00AA6D0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6D01"/>
  </w:style>
  <w:style w:type="character" w:styleId="PlaceholderText">
    <w:name w:val="Placeholder Text"/>
    <w:basedOn w:val="DefaultParagraphFont"/>
    <w:uiPriority w:val="99"/>
    <w:semiHidden/>
    <w:rsid w:val="009F0BD5"/>
    <w:rPr>
      <w:color w:val="808080"/>
    </w:rPr>
  </w:style>
  <w:style w:type="character" w:customStyle="1" w:styleId="Style1">
    <w:name w:val="Style1"/>
    <w:basedOn w:val="DefaultParagraphFont"/>
    <w:uiPriority w:val="1"/>
    <w:rsid w:val="009F0BD5"/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0C1180"/>
    <w:pPr>
      <w:ind w:left="720"/>
      <w:contextualSpacing/>
    </w:pPr>
  </w:style>
  <w:style w:type="table" w:styleId="TableGrid">
    <w:name w:val="Table Grid"/>
    <w:basedOn w:val="TableNormal"/>
    <w:uiPriority w:val="59"/>
    <w:rsid w:val="00D347C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F5D"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6D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D0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6D0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6D01"/>
  </w:style>
  <w:style w:type="paragraph" w:styleId="Footer">
    <w:name w:val="footer"/>
    <w:basedOn w:val="Normal"/>
    <w:link w:val="FooterChar"/>
    <w:uiPriority w:val="99"/>
    <w:unhideWhenUsed/>
    <w:rsid w:val="00AA6D0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6D01"/>
  </w:style>
  <w:style w:type="character" w:styleId="PlaceholderText">
    <w:name w:val="Placeholder Text"/>
    <w:basedOn w:val="DefaultParagraphFont"/>
    <w:uiPriority w:val="99"/>
    <w:semiHidden/>
    <w:rsid w:val="009F0BD5"/>
    <w:rPr>
      <w:color w:val="808080"/>
    </w:rPr>
  </w:style>
  <w:style w:type="character" w:customStyle="1" w:styleId="Style1">
    <w:name w:val="Style1"/>
    <w:basedOn w:val="DefaultParagraphFont"/>
    <w:uiPriority w:val="1"/>
    <w:rsid w:val="009F0BD5"/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0C1180"/>
    <w:pPr>
      <w:ind w:left="720"/>
      <w:contextualSpacing/>
    </w:pPr>
  </w:style>
  <w:style w:type="table" w:styleId="TableGrid">
    <w:name w:val="Table Grid"/>
    <w:basedOn w:val="TableNormal"/>
    <w:uiPriority w:val="59"/>
    <w:rsid w:val="00D347C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footer" Target="footer3.xml"/><Relationship Id="rId21" Type="http://schemas.openxmlformats.org/officeDocument/2006/relationships/oleObject" Target="embeddings/oleObject7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93.bin"/><Relationship Id="rId170" Type="http://schemas.openxmlformats.org/officeDocument/2006/relationships/image" Target="media/image64.wmf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26" Type="http://schemas.openxmlformats.org/officeDocument/2006/relationships/image" Target="media/image89.wmf"/><Relationship Id="rId247" Type="http://schemas.openxmlformats.org/officeDocument/2006/relationships/oleObject" Target="embeddings/oleObject145.bin"/><Relationship Id="rId107" Type="http://schemas.openxmlformats.org/officeDocument/2006/relationships/image" Target="media/image45.wmf"/><Relationship Id="rId268" Type="http://schemas.openxmlformats.org/officeDocument/2006/relationships/image" Target="media/image98.wmf"/><Relationship Id="rId289" Type="http://schemas.openxmlformats.org/officeDocument/2006/relationships/oleObject" Target="embeddings/oleObject17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4.bin"/><Relationship Id="rId5" Type="http://schemas.openxmlformats.org/officeDocument/2006/relationships/settings" Target="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59.wmf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37.bin"/><Relationship Id="rId258" Type="http://schemas.openxmlformats.org/officeDocument/2006/relationships/oleObject" Target="embeddings/oleObject154.bin"/><Relationship Id="rId279" Type="http://schemas.openxmlformats.org/officeDocument/2006/relationships/oleObject" Target="embeddings/oleObject168.bin"/><Relationship Id="rId22" Type="http://schemas.openxmlformats.org/officeDocument/2006/relationships/image" Target="media/image7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7.wmf"/><Relationship Id="rId290" Type="http://schemas.openxmlformats.org/officeDocument/2006/relationships/image" Target="media/image109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30.bin"/><Relationship Id="rId248" Type="http://schemas.openxmlformats.org/officeDocument/2006/relationships/oleObject" Target="embeddings/oleObject146.bin"/><Relationship Id="rId269" Type="http://schemas.openxmlformats.org/officeDocument/2006/relationships/oleObject" Target="embeddings/oleObject163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4.wmf"/><Relationship Id="rId280" Type="http://schemas.openxmlformats.org/officeDocument/2006/relationships/image" Target="media/image104.wmf"/><Relationship Id="rId54" Type="http://schemas.openxmlformats.org/officeDocument/2006/relationships/image" Target="media/image19.wmf"/><Relationship Id="rId75" Type="http://schemas.openxmlformats.org/officeDocument/2006/relationships/image" Target="media/image29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94.bin"/><Relationship Id="rId182" Type="http://schemas.openxmlformats.org/officeDocument/2006/relationships/image" Target="media/image70.wmf"/><Relationship Id="rId217" Type="http://schemas.openxmlformats.org/officeDocument/2006/relationships/image" Target="media/image83.pn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8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image" Target="media/image99.png"/><Relationship Id="rId291" Type="http://schemas.openxmlformats.org/officeDocument/2006/relationships/oleObject" Target="embeddings/oleObject174.bin"/><Relationship Id="rId44" Type="http://schemas.openxmlformats.org/officeDocument/2006/relationships/image" Target="media/image14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6.bin"/><Relationship Id="rId172" Type="http://schemas.openxmlformats.org/officeDocument/2006/relationships/image" Target="media/image65.wmf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228" Type="http://schemas.openxmlformats.org/officeDocument/2006/relationships/image" Target="media/image90.wmf"/><Relationship Id="rId249" Type="http://schemas.openxmlformats.org/officeDocument/2006/relationships/oleObject" Target="embeddings/oleObject147.bin"/><Relationship Id="rId13" Type="http://schemas.openxmlformats.org/officeDocument/2006/relationships/image" Target="media/image3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56.bin"/><Relationship Id="rId281" Type="http://schemas.openxmlformats.org/officeDocument/2006/relationships/oleObject" Target="embeddings/oleObject169.bin"/><Relationship Id="rId34" Type="http://schemas.openxmlformats.org/officeDocument/2006/relationships/image" Target="media/image1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6.bin"/><Relationship Id="rId7" Type="http://schemas.openxmlformats.org/officeDocument/2006/relationships/footnotes" Target="footnotes.xml"/><Relationship Id="rId162" Type="http://schemas.openxmlformats.org/officeDocument/2006/relationships/image" Target="media/image60.wmf"/><Relationship Id="rId183" Type="http://schemas.openxmlformats.org/officeDocument/2006/relationships/oleObject" Target="embeddings/oleObject105.bin"/><Relationship Id="rId218" Type="http://schemas.openxmlformats.org/officeDocument/2006/relationships/image" Target="media/image84.png"/><Relationship Id="rId239" Type="http://schemas.openxmlformats.org/officeDocument/2006/relationships/oleObject" Target="embeddings/oleObject1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95.wmf"/><Relationship Id="rId255" Type="http://schemas.openxmlformats.org/officeDocument/2006/relationships/oleObject" Target="embeddings/oleObject151.bin"/><Relationship Id="rId271" Type="http://schemas.openxmlformats.org/officeDocument/2006/relationships/image" Target="media/image100.wmf"/><Relationship Id="rId276" Type="http://schemas.openxmlformats.org/officeDocument/2006/relationships/oleObject" Target="embeddings/oleObject166.bin"/><Relationship Id="rId292" Type="http://schemas.openxmlformats.org/officeDocument/2006/relationships/image" Target="media/image110.wmf"/><Relationship Id="rId297" Type="http://schemas.openxmlformats.org/officeDocument/2006/relationships/footer" Target="footer2.xml"/><Relationship Id="rId24" Type="http://schemas.openxmlformats.org/officeDocument/2006/relationships/image" Target="media/image8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91.bin"/><Relationship Id="rId178" Type="http://schemas.openxmlformats.org/officeDocument/2006/relationships/image" Target="media/image68.wmf"/><Relationship Id="rId301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1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1.bin"/><Relationship Id="rId19" Type="http://schemas.openxmlformats.org/officeDocument/2006/relationships/image" Target="media/image6.wmf"/><Relationship Id="rId224" Type="http://schemas.openxmlformats.org/officeDocument/2006/relationships/image" Target="media/image88.wmf"/><Relationship Id="rId240" Type="http://schemas.openxmlformats.org/officeDocument/2006/relationships/image" Target="media/image93.wmf"/><Relationship Id="rId245" Type="http://schemas.openxmlformats.org/officeDocument/2006/relationships/oleObject" Target="embeddings/oleObject143.bin"/><Relationship Id="rId261" Type="http://schemas.openxmlformats.org/officeDocument/2006/relationships/image" Target="media/image97.wmf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2.bin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63.wmf"/><Relationship Id="rId282" Type="http://schemas.openxmlformats.org/officeDocument/2006/relationships/image" Target="media/image105.wmf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6.bin"/><Relationship Id="rId189" Type="http://schemas.openxmlformats.org/officeDocument/2006/relationships/image" Target="media/image73.wmf"/><Relationship Id="rId21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image" Target="media/image91.wmf"/><Relationship Id="rId235" Type="http://schemas.openxmlformats.org/officeDocument/2006/relationships/oleObject" Target="embeddings/oleObject135.bin"/><Relationship Id="rId251" Type="http://schemas.openxmlformats.org/officeDocument/2006/relationships/oleObject" Target="embeddings/oleObject148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103.wmf"/><Relationship Id="rId298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15.wmf"/><Relationship Id="rId67" Type="http://schemas.openxmlformats.org/officeDocument/2006/relationships/image" Target="media/image25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2.bin"/><Relationship Id="rId272" Type="http://schemas.openxmlformats.org/officeDocument/2006/relationships/oleObject" Target="embeddings/oleObject164.bin"/><Relationship Id="rId293" Type="http://schemas.openxmlformats.org/officeDocument/2006/relationships/oleObject" Target="embeddings/oleObject1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5.png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8.bin"/><Relationship Id="rId174" Type="http://schemas.openxmlformats.org/officeDocument/2006/relationships/image" Target="media/image66.wmf"/><Relationship Id="rId179" Type="http://schemas.openxmlformats.org/officeDocument/2006/relationships/oleObject" Target="embeddings/oleObject103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40.bin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62.bin"/><Relationship Id="rId288" Type="http://schemas.openxmlformats.org/officeDocument/2006/relationships/image" Target="media/image10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3.wmf"/><Relationship Id="rId262" Type="http://schemas.openxmlformats.org/officeDocument/2006/relationships/oleObject" Target="embeddings/oleObject157.bin"/><Relationship Id="rId283" Type="http://schemas.openxmlformats.org/officeDocument/2006/relationships/oleObject" Target="embeddings/oleObject17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image" Target="media/image18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164" Type="http://schemas.openxmlformats.org/officeDocument/2006/relationships/image" Target="media/image61.wmf"/><Relationship Id="rId169" Type="http://schemas.openxmlformats.org/officeDocument/2006/relationships/oleObject" Target="embeddings/oleObject98.bin"/><Relationship Id="rId185" Type="http://schemas.openxmlformats.org/officeDocument/2006/relationships/image" Target="media/image7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69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9.bin"/><Relationship Id="rId273" Type="http://schemas.openxmlformats.org/officeDocument/2006/relationships/image" Target="media/image101.wmf"/><Relationship Id="rId294" Type="http://schemas.openxmlformats.org/officeDocument/2006/relationships/header" Target="header1.xml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6.png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8.bin"/><Relationship Id="rId284" Type="http://schemas.openxmlformats.org/officeDocument/2006/relationships/image" Target="media/image106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1.bin"/><Relationship Id="rId232" Type="http://schemas.openxmlformats.org/officeDocument/2006/relationships/image" Target="media/image92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5.bin"/><Relationship Id="rId295" Type="http://schemas.openxmlformats.org/officeDocument/2006/relationships/header" Target="header2.xml"/><Relationship Id="rId27" Type="http://schemas.openxmlformats.org/officeDocument/2006/relationships/oleObject" Target="embeddings/oleObject11.bin"/><Relationship Id="rId48" Type="http://schemas.openxmlformats.org/officeDocument/2006/relationships/image" Target="media/image16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1.wmf"/><Relationship Id="rId155" Type="http://schemas.openxmlformats.org/officeDocument/2006/relationships/image" Target="media/image58.wmf"/><Relationship Id="rId176" Type="http://schemas.openxmlformats.org/officeDocument/2006/relationships/image" Target="media/image67.wmf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42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1.bin"/><Relationship Id="rId17" Type="http://schemas.openxmlformats.org/officeDocument/2006/relationships/image" Target="media/image5.wmf"/><Relationship Id="rId38" Type="http://schemas.openxmlformats.org/officeDocument/2006/relationships/image" Target="media/image11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7.png"/><Relationship Id="rId145" Type="http://schemas.openxmlformats.org/officeDocument/2006/relationships/oleObject" Target="embeddings/oleObject80.bin"/><Relationship Id="rId166" Type="http://schemas.openxmlformats.org/officeDocument/2006/relationships/image" Target="media/image62.wmf"/><Relationship Id="rId187" Type="http://schemas.openxmlformats.org/officeDocument/2006/relationships/image" Target="media/image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96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02.wmf"/><Relationship Id="rId296" Type="http://schemas.openxmlformats.org/officeDocument/2006/relationships/footer" Target="footer1.xml"/><Relationship Id="rId300" Type="http://schemas.openxmlformats.org/officeDocument/2006/relationships/fontTable" Target="fontTable.xml"/><Relationship Id="rId60" Type="http://schemas.openxmlformats.org/officeDocument/2006/relationships/image" Target="media/image22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60.bin"/><Relationship Id="rId286" Type="http://schemas.openxmlformats.org/officeDocument/2006/relationships/image" Target="media/image107.png"/><Relationship Id="rId50" Type="http://schemas.openxmlformats.org/officeDocument/2006/relationships/image" Target="media/image17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8.bin"/><Relationship Id="rId71" Type="http://schemas.openxmlformats.org/officeDocument/2006/relationships/image" Target="media/image27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BBE32F-DC14-4CC9-BB50-37B65D257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767</Words>
  <Characters>27176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3-06-07T14:34:00Z</dcterms:created>
  <dcterms:modified xsi:type="dcterms:W3CDTF">2023-08-05T22:57:00Z</dcterms:modified>
</cp:coreProperties>
</file>